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91" r:id="rId2"/>
    <p:sldId id="257" r:id="rId3"/>
    <p:sldId id="258" r:id="rId4"/>
    <p:sldId id="259" r:id="rId5"/>
    <p:sldId id="262" r:id="rId6"/>
    <p:sldId id="263" r:id="rId7"/>
    <p:sldId id="265" r:id="rId8"/>
    <p:sldId id="266" r:id="rId9"/>
    <p:sldId id="260" r:id="rId10"/>
    <p:sldId id="261" r:id="rId11"/>
    <p:sldId id="310" r:id="rId12"/>
    <p:sldId id="264" r:id="rId13"/>
    <p:sldId id="267" r:id="rId14"/>
    <p:sldId id="268" r:id="rId15"/>
    <p:sldId id="269" r:id="rId16"/>
    <p:sldId id="312" r:id="rId17"/>
    <p:sldId id="271" r:id="rId18"/>
    <p:sldId id="311" r:id="rId19"/>
    <p:sldId id="270" r:id="rId20"/>
    <p:sldId id="274" r:id="rId21"/>
    <p:sldId id="275" r:id="rId22"/>
    <p:sldId id="276" r:id="rId23"/>
    <p:sldId id="283" r:id="rId24"/>
    <p:sldId id="277" r:id="rId25"/>
    <p:sldId id="278" r:id="rId26"/>
    <p:sldId id="279" r:id="rId27"/>
    <p:sldId id="280" r:id="rId28"/>
    <p:sldId id="281" r:id="rId29"/>
    <p:sldId id="282" r:id="rId30"/>
    <p:sldId id="284" r:id="rId31"/>
    <p:sldId id="306" r:id="rId32"/>
    <p:sldId id="307" r:id="rId33"/>
    <p:sldId id="308" r:id="rId34"/>
    <p:sldId id="309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37900"/>
    <a:srgbClr val="007FFF"/>
    <a:srgbClr val="F9B073"/>
    <a:srgbClr val="F8A45E"/>
    <a:srgbClr val="FF9900"/>
    <a:srgbClr val="0000FF"/>
    <a:srgbClr val="00FF00"/>
    <a:srgbClr val="739BCB"/>
    <a:srgbClr val="3E6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3684" autoAdjust="0"/>
  </p:normalViewPr>
  <p:slideViewPr>
    <p:cSldViewPr>
      <p:cViewPr varScale="1">
        <p:scale>
          <a:sx n="124" d="100"/>
          <a:sy n="124" d="100"/>
        </p:scale>
        <p:origin x="1841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E600E1A3-24EE-4A8D-A4B9-ABF071559BAE}"/>
    <pc:docChg chg="modSld">
      <pc:chgData name="JJ HU" userId="f9cbafaa3520ff22" providerId="LiveId" clId="{E600E1A3-24EE-4A8D-A4B9-ABF071559BAE}" dt="2023-10-16T02:35:56.182" v="20" actId="1038"/>
      <pc:docMkLst>
        <pc:docMk/>
      </pc:docMkLst>
      <pc:sldChg chg="modSp mod">
        <pc:chgData name="JJ HU" userId="f9cbafaa3520ff22" providerId="LiveId" clId="{E600E1A3-24EE-4A8D-A4B9-ABF071559BAE}" dt="2023-10-16T02:35:56.182" v="20" actId="1038"/>
        <pc:sldMkLst>
          <pc:docMk/>
          <pc:sldMk cId="0" sldId="260"/>
        </pc:sldMkLst>
        <pc:graphicFrameChg chg="mod">
          <ac:chgData name="JJ HU" userId="f9cbafaa3520ff22" providerId="LiveId" clId="{E600E1A3-24EE-4A8D-A4B9-ABF071559BAE}" dt="2023-10-16T02:35:56.182" v="20" actId="1038"/>
          <ac:graphicFrameMkLst>
            <pc:docMk/>
            <pc:sldMk cId="0" sldId="260"/>
            <ac:graphicFrameMk id="2050" creationId="{00000000-0000-0000-0000-000000000000}"/>
          </ac:graphicFrameMkLst>
        </pc:graphicFrameChg>
        <pc:graphicFrameChg chg="mod">
          <ac:chgData name="JJ HU" userId="f9cbafaa3520ff22" providerId="LiveId" clId="{E600E1A3-24EE-4A8D-A4B9-ABF071559BAE}" dt="2023-10-16T02:35:56.182" v="20" actId="1038"/>
          <ac:graphicFrameMkLst>
            <pc:docMk/>
            <pc:sldMk cId="0" sldId="260"/>
            <ac:graphicFrameMk id="2051" creationId="{00000000-0000-0000-0000-000000000000}"/>
          </ac:graphicFrameMkLst>
        </pc:graphicFrameChg>
        <pc:graphicFrameChg chg="mod">
          <ac:chgData name="JJ HU" userId="f9cbafaa3520ff22" providerId="LiveId" clId="{E600E1A3-24EE-4A8D-A4B9-ABF071559BAE}" dt="2023-10-16T02:35:56.182" v="20" actId="1038"/>
          <ac:graphicFrameMkLst>
            <pc:docMk/>
            <pc:sldMk cId="0" sldId="260"/>
            <ac:graphicFrameMk id="2052" creationId="{00000000-0000-0000-0000-000000000000}"/>
          </ac:graphicFrameMkLst>
        </pc:graphicFrameChg>
      </pc:sldChg>
    </pc:docChg>
  </pc:docChgLst>
  <pc:docChgLst>
    <pc:chgData name="JJ HU" userId="f9cbafaa3520ff22" providerId="LiveId" clId="{7C495E9F-139C-4E34-8D4B-BA3A3EC98789}"/>
    <pc:docChg chg="undo custSel addSld delSld modSld sldOrd">
      <pc:chgData name="JJ HU" userId="f9cbafaa3520ff22" providerId="LiveId" clId="{7C495E9F-139C-4E34-8D4B-BA3A3EC98789}" dt="2024-10-08T04:23:37.704" v="65" actId="20577"/>
      <pc:docMkLst>
        <pc:docMk/>
      </pc:docMkLst>
      <pc:sldChg chg="modNotesTx">
        <pc:chgData name="JJ HU" userId="f9cbafaa3520ff22" providerId="LiveId" clId="{7C495E9F-139C-4E34-8D4B-BA3A3EC98789}" dt="2024-10-06T03:27:23.884" v="61"/>
        <pc:sldMkLst>
          <pc:docMk/>
          <pc:sldMk cId="0" sldId="260"/>
        </pc:sldMkLst>
      </pc:sldChg>
      <pc:sldChg chg="modSp add del mod ord">
        <pc:chgData name="JJ HU" userId="f9cbafaa3520ff22" providerId="LiveId" clId="{7C495E9F-139C-4E34-8D4B-BA3A3EC98789}" dt="2024-10-06T03:23:55.494" v="7" actId="47"/>
        <pc:sldMkLst>
          <pc:docMk/>
          <pc:sldMk cId="0" sldId="272"/>
        </pc:sldMkLst>
        <pc:spChg chg="mod">
          <ac:chgData name="JJ HU" userId="f9cbafaa3520ff22" providerId="LiveId" clId="{7C495E9F-139C-4E34-8D4B-BA3A3EC98789}" dt="2024-10-06T01:24:15.458" v="4" actId="20577"/>
          <ac:spMkLst>
            <pc:docMk/>
            <pc:sldMk cId="0" sldId="272"/>
            <ac:spMk id="4" creationId="{00000000-0000-0000-0000-000000000000}"/>
          </ac:spMkLst>
        </pc:spChg>
      </pc:sldChg>
      <pc:sldChg chg="addSp delSp modSp mod">
        <pc:chgData name="JJ HU" userId="f9cbafaa3520ff22" providerId="LiveId" clId="{7C495E9F-139C-4E34-8D4B-BA3A3EC98789}" dt="2024-10-08T04:23:37.704" v="65" actId="20577"/>
        <pc:sldMkLst>
          <pc:docMk/>
          <pc:sldMk cId="0" sldId="312"/>
        </pc:sldMkLst>
        <pc:spChg chg="add mod">
          <ac:chgData name="JJ HU" userId="f9cbafaa3520ff22" providerId="LiveId" clId="{7C495E9F-139C-4E34-8D4B-BA3A3EC98789}" dt="2024-10-08T04:23:37.704" v="65" actId="20577"/>
          <ac:spMkLst>
            <pc:docMk/>
            <pc:sldMk cId="0" sldId="312"/>
            <ac:spMk id="8" creationId="{00000000-0000-0000-0000-000000000000}"/>
          </ac:spMkLst>
        </pc:spChg>
        <pc:graphicFrameChg chg="del mod replId">
          <ac:chgData name="JJ HU" userId="f9cbafaa3520ff22" providerId="LiveId" clId="{7C495E9F-139C-4E34-8D4B-BA3A3EC98789}" dt="2024-10-08T04:23:34.090" v="63"/>
          <ac:graphicFrameMkLst>
            <pc:docMk/>
            <pc:sldMk cId="0" sldId="312"/>
            <ac:graphicFrameMk id="22" creationId="{00000000-0000-0000-0000-000000000000}"/>
          </ac:graphicFrameMkLst>
        </pc:graphicFrameChg>
      </pc:sldChg>
    </pc:docChg>
  </pc:docChgLst>
  <pc:docChgLst>
    <pc:chgData userId="f9cbafaa3520ff22" providerId="LiveId" clId="{B070DCB0-DE84-4646-9FD5-A343445D67E4}"/>
    <pc:docChg chg="undo redo custSel addSld delSld modSld sldOrd">
      <pc:chgData name="" userId="f9cbafaa3520ff22" providerId="LiveId" clId="{B070DCB0-DE84-4646-9FD5-A343445D67E4}" dt="2020-10-14T11:17:48.947" v="2478"/>
      <pc:docMkLst>
        <pc:docMk/>
      </pc:docMkLst>
      <pc:sldChg chg="modSp">
        <pc:chgData name="" userId="f9cbafaa3520ff22" providerId="LiveId" clId="{B070DCB0-DE84-4646-9FD5-A343445D67E4}" dt="2020-10-07T07:04:34.413" v="1183" actId="20577"/>
        <pc:sldMkLst>
          <pc:docMk/>
          <pc:sldMk cId="0" sldId="258"/>
        </pc:sldMkLst>
        <pc:spChg chg="mod">
          <ac:chgData name="" userId="f9cbafaa3520ff22" providerId="LiveId" clId="{B070DCB0-DE84-4646-9FD5-A343445D67E4}" dt="2020-10-07T07:04:34.413" v="1183" actId="20577"/>
          <ac:spMkLst>
            <pc:docMk/>
            <pc:sldMk cId="0" sldId="258"/>
            <ac:spMk id="3" creationId="{00000000-0000-0000-0000-000000000000}"/>
          </ac:spMkLst>
        </pc:spChg>
      </pc:sldChg>
      <pc:sldChg chg="modSp">
        <pc:chgData name="" userId="f9cbafaa3520ff22" providerId="LiveId" clId="{B070DCB0-DE84-4646-9FD5-A343445D67E4}" dt="2020-10-07T08:34:18.274" v="1234" actId="1037"/>
        <pc:sldMkLst>
          <pc:docMk/>
          <pc:sldMk cId="0" sldId="259"/>
        </pc:sldMkLst>
        <pc:spChg chg="mod">
          <ac:chgData name="" userId="f9cbafaa3520ff22" providerId="LiveId" clId="{B070DCB0-DE84-4646-9FD5-A343445D67E4}" dt="2020-10-07T08:32:35.075" v="1192" actId="1076"/>
          <ac:spMkLst>
            <pc:docMk/>
            <pc:sldMk cId="0" sldId="259"/>
            <ac:spMk id="3" creationId="{00000000-0000-0000-0000-000000000000}"/>
          </ac:spMkLst>
        </pc:spChg>
        <pc:graphicFrameChg chg="mod">
          <ac:chgData name="" userId="f9cbafaa3520ff22" providerId="LiveId" clId="{B070DCB0-DE84-4646-9FD5-A343445D67E4}" dt="2020-10-07T08:33:51.369" v="1214" actId="1038"/>
          <ac:graphicFrameMkLst>
            <pc:docMk/>
            <pc:sldMk cId="0" sldId="259"/>
            <ac:graphicFrameMk id="2050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3:51.369" v="1214" actId="1038"/>
          <ac:graphicFrameMkLst>
            <pc:docMk/>
            <pc:sldMk cId="0" sldId="259"/>
            <ac:graphicFrameMk id="2051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3:51.369" v="1214" actId="1038"/>
          <ac:graphicFrameMkLst>
            <pc:docMk/>
            <pc:sldMk cId="0" sldId="259"/>
            <ac:graphicFrameMk id="2052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4:06.717" v="1222" actId="1038"/>
          <ac:graphicFrameMkLst>
            <pc:docMk/>
            <pc:sldMk cId="0" sldId="259"/>
            <ac:graphicFrameMk id="2053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4:18.274" v="1234" actId="1037"/>
          <ac:graphicFrameMkLst>
            <pc:docMk/>
            <pc:sldMk cId="0" sldId="259"/>
            <ac:graphicFrameMk id="2054" creationId="{00000000-0000-0000-0000-000000000000}"/>
          </ac:graphicFrameMkLst>
        </pc:graphicFrameChg>
      </pc:sldChg>
      <pc:sldChg chg="modSp">
        <pc:chgData name="" userId="f9cbafaa3520ff22" providerId="LiveId" clId="{B070DCB0-DE84-4646-9FD5-A343445D67E4}" dt="2020-10-07T08:34:53.806" v="1267" actId="1035"/>
        <pc:sldMkLst>
          <pc:docMk/>
          <pc:sldMk cId="0" sldId="260"/>
        </pc:sldMkLst>
        <pc:graphicFrameChg chg="mod">
          <ac:chgData name="" userId="f9cbafaa3520ff22" providerId="LiveId" clId="{B070DCB0-DE84-4646-9FD5-A343445D67E4}" dt="2020-10-07T08:34:53.806" v="1267" actId="1035"/>
          <ac:graphicFrameMkLst>
            <pc:docMk/>
            <pc:sldMk cId="0" sldId="260"/>
            <ac:graphicFrameMk id="2050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4:53.806" v="1267" actId="1035"/>
          <ac:graphicFrameMkLst>
            <pc:docMk/>
            <pc:sldMk cId="0" sldId="260"/>
            <ac:graphicFrameMk id="2051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4:53.806" v="1267" actId="1035"/>
          <ac:graphicFrameMkLst>
            <pc:docMk/>
            <pc:sldMk cId="0" sldId="260"/>
            <ac:graphicFrameMk id="2052" creationId="{00000000-0000-0000-0000-000000000000}"/>
          </ac:graphicFrameMkLst>
        </pc:graphicFrameChg>
      </pc:sldChg>
      <pc:sldChg chg="addSp delSp">
        <pc:chgData name="" userId="f9cbafaa3520ff22" providerId="LiveId" clId="{B070DCB0-DE84-4646-9FD5-A343445D67E4}" dt="2020-10-12T20:48:10.873" v="1269"/>
        <pc:sldMkLst>
          <pc:docMk/>
          <pc:sldMk cId="0" sldId="261"/>
        </pc:sldMkLst>
        <pc:spChg chg="add del">
          <ac:chgData name="" userId="f9cbafaa3520ff22" providerId="LiveId" clId="{B070DCB0-DE84-4646-9FD5-A343445D67E4}" dt="2020-10-12T20:48:10.873" v="1269"/>
          <ac:spMkLst>
            <pc:docMk/>
            <pc:sldMk cId="0" sldId="261"/>
            <ac:spMk id="3" creationId="{114A0DE2-D7C3-46FE-981D-6934B116850B}"/>
          </ac:spMkLst>
        </pc:spChg>
      </pc:sldChg>
      <pc:sldChg chg="modSp">
        <pc:chgData name="" userId="f9cbafaa3520ff22" providerId="LiveId" clId="{B070DCB0-DE84-4646-9FD5-A343445D67E4}" dt="2020-10-02T19:32:43.321" v="41" actId="1038"/>
        <pc:sldMkLst>
          <pc:docMk/>
          <pc:sldMk cId="0" sldId="262"/>
        </pc:sldMkLst>
        <pc:spChg chg="mod">
          <ac:chgData name="" userId="f9cbafaa3520ff22" providerId="LiveId" clId="{B070DCB0-DE84-4646-9FD5-A343445D67E4}" dt="2020-10-02T18:37:37.924" v="7" actId="20577"/>
          <ac:spMkLst>
            <pc:docMk/>
            <pc:sldMk cId="0" sldId="262"/>
            <ac:spMk id="3" creationId="{00000000-0000-0000-0000-000000000000}"/>
          </ac:spMkLst>
        </pc:spChg>
        <pc:graphicFrameChg chg="mod">
          <ac:chgData name="" userId="f9cbafaa3520ff22" providerId="LiveId" clId="{B070DCB0-DE84-4646-9FD5-A343445D67E4}" dt="2020-10-02T19:32:43.321" v="41" actId="1038"/>
          <ac:graphicFrameMkLst>
            <pc:docMk/>
            <pc:sldMk cId="0" sldId="262"/>
            <ac:graphicFrameMk id="5129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2T18:38:43.039" v="14" actId="1038"/>
          <ac:graphicFrameMkLst>
            <pc:docMk/>
            <pc:sldMk cId="0" sldId="262"/>
            <ac:graphicFrameMk id="5130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2T18:41:35.272" v="20" actId="1038"/>
          <ac:graphicFrameMkLst>
            <pc:docMk/>
            <pc:sldMk cId="0" sldId="262"/>
            <ac:graphicFrameMk id="5131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2T18:41:35.272" v="20" actId="1038"/>
          <ac:graphicFrameMkLst>
            <pc:docMk/>
            <pc:sldMk cId="0" sldId="262"/>
            <ac:graphicFrameMk id="5132" creationId="{00000000-0000-0000-0000-000000000000}"/>
          </ac:graphicFrameMkLst>
        </pc:graphicFrameChg>
      </pc:sldChg>
      <pc:sldChg chg="modSp">
        <pc:chgData name="" userId="f9cbafaa3520ff22" providerId="LiveId" clId="{B070DCB0-DE84-4646-9FD5-A343445D67E4}" dt="2020-10-02T19:32:45.838" v="43" actId="20577"/>
        <pc:sldMkLst>
          <pc:docMk/>
          <pc:sldMk cId="0" sldId="266"/>
        </pc:sldMkLst>
        <pc:spChg chg="mod">
          <ac:chgData name="" userId="f9cbafaa3520ff22" providerId="LiveId" clId="{B070DCB0-DE84-4646-9FD5-A343445D67E4}" dt="2020-10-02T19:32:45.838" v="43" actId="20577"/>
          <ac:spMkLst>
            <pc:docMk/>
            <pc:sldMk cId="0" sldId="266"/>
            <ac:spMk id="14" creationId="{00000000-0000-0000-0000-000000000000}"/>
          </ac:spMkLst>
        </pc:spChg>
      </pc:sldChg>
      <pc:sldChg chg="modSp">
        <pc:chgData name="" userId="f9cbafaa3520ff22" providerId="LiveId" clId="{B070DCB0-DE84-4646-9FD5-A343445D67E4}" dt="2020-10-14T10:42:17.872" v="2475" actId="1036"/>
        <pc:sldMkLst>
          <pc:docMk/>
          <pc:sldMk cId="0" sldId="267"/>
        </pc:sldMkLst>
        <pc:graphicFrameChg chg="mod">
          <ac:chgData name="" userId="f9cbafaa3520ff22" providerId="LiveId" clId="{B070DCB0-DE84-4646-9FD5-A343445D67E4}" dt="2020-10-14T10:42:17.872" v="2475" actId="1036"/>
          <ac:graphicFrameMkLst>
            <pc:docMk/>
            <pc:sldMk cId="0" sldId="267"/>
            <ac:graphicFrameMk id="11272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4T10:42:17.872" v="2475" actId="1036"/>
          <ac:graphicFrameMkLst>
            <pc:docMk/>
            <pc:sldMk cId="0" sldId="267"/>
            <ac:graphicFrameMk id="11273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4T10:42:17.872" v="2475" actId="1036"/>
          <ac:graphicFrameMkLst>
            <pc:docMk/>
            <pc:sldMk cId="0" sldId="267"/>
            <ac:graphicFrameMk id="11274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4T10:42:17.872" v="2475" actId="1036"/>
          <ac:graphicFrameMkLst>
            <pc:docMk/>
            <pc:sldMk cId="0" sldId="267"/>
            <ac:graphicFrameMk id="11275" creationId="{00000000-0000-0000-0000-000000000000}"/>
          </ac:graphicFrameMkLst>
        </pc:graphicFrameChg>
      </pc:sldChg>
      <pc:sldChg chg="modSp">
        <pc:chgData name="" userId="f9cbafaa3520ff22" providerId="LiveId" clId="{B070DCB0-DE84-4646-9FD5-A343445D67E4}" dt="2020-10-14T10:41:40.611" v="2473" actId="1037"/>
        <pc:sldMkLst>
          <pc:docMk/>
          <pc:sldMk cId="0" sldId="268"/>
        </pc:sldMkLst>
        <pc:graphicFrameChg chg="mod">
          <ac:chgData name="" userId="f9cbafaa3520ff22" providerId="LiveId" clId="{B070DCB0-DE84-4646-9FD5-A343445D67E4}" dt="2020-10-12T21:12:43.376" v="1370" actId="1037"/>
          <ac:graphicFrameMkLst>
            <pc:docMk/>
            <pc:sldMk cId="0" sldId="268"/>
            <ac:graphicFrameMk id="12294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4T10:41:40.611" v="2473" actId="1037"/>
          <ac:graphicFrameMkLst>
            <pc:docMk/>
            <pc:sldMk cId="0" sldId="268"/>
            <ac:graphicFrameMk id="12299" creationId="{00000000-0000-0000-0000-000000000000}"/>
          </ac:graphicFrameMkLst>
        </pc:graphicFrameChg>
      </pc:sldChg>
      <pc:sldChg chg="modSp">
        <pc:chgData name="" userId="f9cbafaa3520ff22" providerId="LiveId" clId="{B070DCB0-DE84-4646-9FD5-A343445D67E4}" dt="2020-10-14T11:17:48.947" v="2478"/>
        <pc:sldMkLst>
          <pc:docMk/>
          <pc:sldMk cId="0" sldId="270"/>
        </pc:sldMkLst>
        <pc:spChg chg="mod">
          <ac:chgData name="" userId="f9cbafaa3520ff22" providerId="LiveId" clId="{B070DCB0-DE84-4646-9FD5-A343445D67E4}" dt="2020-10-13T04:33:21.005" v="2088" actId="1035"/>
          <ac:spMkLst>
            <pc:docMk/>
            <pc:sldMk cId="0" sldId="270"/>
            <ac:spMk id="12" creationId="{00000000-0000-0000-0000-000000000000}"/>
          </ac:spMkLst>
        </pc:spChg>
        <pc:spChg chg="mod">
          <ac:chgData name="" userId="f9cbafaa3520ff22" providerId="LiveId" clId="{B070DCB0-DE84-4646-9FD5-A343445D67E4}" dt="2020-10-13T04:33:10.584" v="2070" actId="1035"/>
          <ac:spMkLst>
            <pc:docMk/>
            <pc:sldMk cId="0" sldId="270"/>
            <ac:spMk id="13" creationId="{00000000-0000-0000-0000-000000000000}"/>
          </ac:spMkLst>
        </pc:spChg>
        <pc:spChg chg="mod">
          <ac:chgData name="" userId="f9cbafaa3520ff22" providerId="LiveId" clId="{B070DCB0-DE84-4646-9FD5-A343445D67E4}" dt="2020-10-13T04:39:12.628" v="2170" actId="1037"/>
          <ac:spMkLst>
            <pc:docMk/>
            <pc:sldMk cId="0" sldId="270"/>
            <ac:spMk id="22" creationId="{00000000-0000-0000-0000-000000000000}"/>
          </ac:spMkLst>
        </pc:spChg>
        <pc:graphicFrameChg chg="mod">
          <ac:chgData name="" userId="f9cbafaa3520ff22" providerId="LiveId" clId="{B070DCB0-DE84-4646-9FD5-A343445D67E4}" dt="2020-10-14T11:17:48.947" v="2478"/>
          <ac:graphicFrameMkLst>
            <pc:docMk/>
            <pc:sldMk cId="0" sldId="270"/>
            <ac:graphicFrameMk id="32771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4:39:16.728" v="2172" actId="1037"/>
          <ac:graphicFrameMkLst>
            <pc:docMk/>
            <pc:sldMk cId="0" sldId="270"/>
            <ac:graphicFrameMk id="32773" creationId="{00000000-0000-0000-0000-000000000000}"/>
          </ac:graphicFrameMkLst>
        </pc:graphicFrameChg>
      </pc:sldChg>
      <pc:sldChg chg="addSp delSp modSp del">
        <pc:chgData name="" userId="f9cbafaa3520ff22" providerId="LiveId" clId="{B070DCB0-DE84-4646-9FD5-A343445D67E4}" dt="2020-10-13T06:28:36.403" v="2424" actId="2696"/>
        <pc:sldMkLst>
          <pc:docMk/>
          <pc:sldMk cId="0" sldId="272"/>
        </pc:sldMkLst>
        <pc:spChg chg="mod">
          <ac:chgData name="" userId="f9cbafaa3520ff22" providerId="LiveId" clId="{B070DCB0-DE84-4646-9FD5-A343445D67E4}" dt="2020-10-13T03:57:45.211" v="1979" actId="1076"/>
          <ac:spMkLst>
            <pc:docMk/>
            <pc:sldMk cId="0" sldId="272"/>
            <ac:spMk id="3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4" creationId="{00000000-0000-0000-0000-000000000000}"/>
          </ac:spMkLst>
        </pc:spChg>
        <pc:spChg chg="add del 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5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6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7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9" creationId="{00000000-0000-0000-0000-000000000000}"/>
          </ac:spMkLst>
        </pc:spChg>
        <pc:spChg chg="mod">
          <ac:chgData name="" userId="f9cbafaa3520ff22" providerId="LiveId" clId="{B070DCB0-DE84-4646-9FD5-A343445D67E4}" dt="2020-10-13T03:58:17.139" v="1994" actId="1037"/>
          <ac:spMkLst>
            <pc:docMk/>
            <pc:sldMk cId="0" sldId="272"/>
            <ac:spMk id="10" creationId="{00000000-0000-0000-0000-000000000000}"/>
          </ac:spMkLst>
        </pc:spChg>
        <pc:spChg chg="add del mod">
          <ac:chgData name="" userId="f9cbafaa3520ff22" providerId="LiveId" clId="{B070DCB0-DE84-4646-9FD5-A343445D67E4}" dt="2020-10-13T03:56:49.054" v="1960" actId="478"/>
          <ac:spMkLst>
            <pc:docMk/>
            <pc:sldMk cId="0" sldId="272"/>
            <ac:spMk id="11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12" creationId="{00000000-0000-0000-0000-000000000000}"/>
          </ac:spMkLst>
        </pc:spChg>
        <pc:spChg chg="add del mod">
          <ac:chgData name="" userId="f9cbafaa3520ff22" providerId="LiveId" clId="{B070DCB0-DE84-4646-9FD5-A343445D67E4}" dt="2020-10-13T03:56:49.054" v="1960" actId="478"/>
          <ac:spMkLst>
            <pc:docMk/>
            <pc:sldMk cId="0" sldId="272"/>
            <ac:spMk id="13" creationId="{00000000-0000-0000-0000-000000000000}"/>
          </ac:spMkLst>
        </pc:spChg>
        <pc:spChg chg="mod">
          <ac:chgData name="" userId="f9cbafaa3520ff22" providerId="LiveId" clId="{B070DCB0-DE84-4646-9FD5-A343445D67E4}" dt="2020-10-13T03:58:41.490" v="2003" actId="1037"/>
          <ac:spMkLst>
            <pc:docMk/>
            <pc:sldMk cId="0" sldId="272"/>
            <ac:spMk id="14" creationId="{00000000-0000-0000-0000-000000000000}"/>
          </ac:spMkLst>
        </pc:spChg>
        <pc:spChg chg="add del mod">
          <ac:chgData name="" userId="f9cbafaa3520ff22" providerId="LiveId" clId="{B070DCB0-DE84-4646-9FD5-A343445D67E4}" dt="2020-10-13T03:56:49.054" v="1960" actId="478"/>
          <ac:spMkLst>
            <pc:docMk/>
            <pc:sldMk cId="0" sldId="272"/>
            <ac:spMk id="15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16" creationId="{00000000-0000-0000-0000-000000000000}"/>
          </ac:spMkLst>
        </pc:spChg>
        <pc:spChg chg="add del mod">
          <ac:chgData name="" userId="f9cbafaa3520ff22" providerId="LiveId" clId="{B070DCB0-DE84-4646-9FD5-A343445D67E4}" dt="2020-10-13T03:56:49.054" v="1960" actId="478"/>
          <ac:spMkLst>
            <pc:docMk/>
            <pc:sldMk cId="0" sldId="272"/>
            <ac:spMk id="17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20" creationId="{00000000-0000-0000-0000-000000000000}"/>
          </ac:spMkLst>
        </pc:spChg>
        <pc:spChg chg="mod">
          <ac:chgData name="" userId="f9cbafaa3520ff22" providerId="LiveId" clId="{B070DCB0-DE84-4646-9FD5-A343445D67E4}" dt="2020-10-13T03:55:04.003" v="1957" actId="1036"/>
          <ac:spMkLst>
            <pc:docMk/>
            <pc:sldMk cId="0" sldId="272"/>
            <ac:spMk id="21" creationId="{00000000-0000-0000-0000-000000000000}"/>
          </ac:spMkLst>
        </pc:spChg>
        <pc:spChg chg="add mod">
          <ac:chgData name="" userId="f9cbafaa3520ff22" providerId="LiveId" clId="{B070DCB0-DE84-4646-9FD5-A343445D67E4}" dt="2020-10-13T04:00:30.147" v="2049" actId="20577"/>
          <ac:spMkLst>
            <pc:docMk/>
            <pc:sldMk cId="0" sldId="272"/>
            <ac:spMk id="34" creationId="{4167CDFD-7BE4-4688-82C2-D6081278E180}"/>
          </ac:spMkLst>
        </pc:spChg>
        <pc:spChg chg="add mod">
          <ac:chgData name="" userId="f9cbafaa3520ff22" providerId="LiveId" clId="{B070DCB0-DE84-4646-9FD5-A343445D67E4}" dt="2020-10-13T03:56:42.592" v="1959" actId="571"/>
          <ac:spMkLst>
            <pc:docMk/>
            <pc:sldMk cId="0" sldId="272"/>
            <ac:spMk id="36" creationId="{3A0A5783-842D-4EA7-B289-91388B55998D}"/>
          </ac:spMkLst>
        </pc:spChg>
        <pc:spChg chg="add mod">
          <ac:chgData name="" userId="f9cbafaa3520ff22" providerId="LiveId" clId="{B070DCB0-DE84-4646-9FD5-A343445D67E4}" dt="2020-10-13T03:56:42.592" v="1959" actId="571"/>
          <ac:spMkLst>
            <pc:docMk/>
            <pc:sldMk cId="0" sldId="272"/>
            <ac:spMk id="37" creationId="{7BB935C2-4CB2-4893-B3D5-CE3EDDE1C4E6}"/>
          </ac:spMkLst>
        </pc:spChg>
        <pc:spChg chg="add mod">
          <ac:chgData name="" userId="f9cbafaa3520ff22" providerId="LiveId" clId="{B070DCB0-DE84-4646-9FD5-A343445D67E4}" dt="2020-10-13T03:59:44.203" v="2036" actId="1038"/>
          <ac:spMkLst>
            <pc:docMk/>
            <pc:sldMk cId="0" sldId="272"/>
            <ac:spMk id="46" creationId="{20D80F86-6936-4CED-9F61-C50BB02D4897}"/>
          </ac:spMkLst>
        </pc:spChg>
        <pc:grpChg chg="del">
          <ac:chgData name="" userId="f9cbafaa3520ff22" providerId="LiveId" clId="{B070DCB0-DE84-4646-9FD5-A343445D67E4}" dt="2020-10-13T00:58:18.328" v="1393" actId="478"/>
          <ac:grpSpMkLst>
            <pc:docMk/>
            <pc:sldMk cId="0" sldId="272"/>
            <ac:grpSpMk id="38" creationId="{00000000-0000-0000-0000-000000000000}"/>
          </ac:grpSpMkLst>
        </pc:grpChg>
        <pc:graphicFrameChg chg="mod">
          <ac:chgData name="" userId="f9cbafaa3520ff22" providerId="LiveId" clId="{B070DCB0-DE84-4646-9FD5-A343445D67E4}" dt="2020-10-13T04:01:07.086" v="2064" actId="1035"/>
          <ac:graphicFrameMkLst>
            <pc:docMk/>
            <pc:sldMk cId="0" sldId="272"/>
            <ac:graphicFrameMk id="8" creationId="{00000000-0000-0000-0000-000000000000}"/>
          </ac:graphicFrameMkLst>
        </pc:graphicFrameChg>
        <pc:graphicFrameChg chg="add mod">
          <ac:chgData name="" userId="f9cbafaa3520ff22" providerId="LiveId" clId="{B070DCB0-DE84-4646-9FD5-A343445D67E4}" dt="2020-10-13T01:24:56.163" v="1609" actId="1036"/>
          <ac:graphicFrameMkLst>
            <pc:docMk/>
            <pc:sldMk cId="0" sldId="272"/>
            <ac:graphicFrameMk id="22" creationId="{0A3631BE-D499-4935-A4C1-D5EBEFE4B513}"/>
          </ac:graphicFrameMkLst>
        </pc:graphicFrameChg>
        <pc:graphicFrameChg chg="mod">
          <ac:chgData name="" userId="f9cbafaa3520ff22" providerId="LiveId" clId="{B070DCB0-DE84-4646-9FD5-A343445D67E4}" dt="2020-10-13T01:24:56.163" v="1609" actId="1036"/>
          <ac:graphicFrameMkLst>
            <pc:docMk/>
            <pc:sldMk cId="0" sldId="272"/>
            <ac:graphicFrameMk id="34819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1:24:56.163" v="1609" actId="1036"/>
          <ac:graphicFrameMkLst>
            <pc:docMk/>
            <pc:sldMk cId="0" sldId="272"/>
            <ac:graphicFrameMk id="34821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1:24:56.163" v="1609" actId="1036"/>
          <ac:graphicFrameMkLst>
            <pc:docMk/>
            <pc:sldMk cId="0" sldId="272"/>
            <ac:graphicFrameMk id="34823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1:24:56.163" v="1609" actId="1036"/>
          <ac:graphicFrameMkLst>
            <pc:docMk/>
            <pc:sldMk cId="0" sldId="272"/>
            <ac:graphicFrameMk id="34824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1:30:11.061" v="1941" actId="1035"/>
          <ac:graphicFrameMkLst>
            <pc:docMk/>
            <pc:sldMk cId="0" sldId="272"/>
            <ac:graphicFrameMk id="34825" creationId="{00000000-0000-0000-0000-000000000000}"/>
          </ac:graphicFrameMkLst>
        </pc:graphicFrameChg>
        <pc:picChg chg="del">
          <ac:chgData name="" userId="f9cbafaa3520ff22" providerId="LiveId" clId="{B070DCB0-DE84-4646-9FD5-A343445D67E4}" dt="2020-10-13T00:58:21.539" v="1394" actId="478"/>
          <ac:picMkLst>
            <pc:docMk/>
            <pc:sldMk cId="0" sldId="272"/>
            <ac:picMk id="34826" creationId="{00000000-0000-0000-0000-000000000000}"/>
          </ac:picMkLst>
        </pc:picChg>
        <pc:cxnChg chg="mod">
          <ac:chgData name="" userId="f9cbafaa3520ff22" providerId="LiveId" clId="{B070DCB0-DE84-4646-9FD5-A343445D67E4}" dt="2020-10-13T01:29:51.073" v="1937" actId="1037"/>
          <ac:cxnSpMkLst>
            <pc:docMk/>
            <pc:sldMk cId="0" sldId="272"/>
            <ac:cxnSpMk id="18" creationId="{00000000-0000-0000-0000-000000000000}"/>
          </ac:cxnSpMkLst>
        </pc:cxnChg>
        <pc:cxnChg chg="mod">
          <ac:chgData name="" userId="f9cbafaa3520ff22" providerId="LiveId" clId="{B070DCB0-DE84-4646-9FD5-A343445D67E4}" dt="2020-10-13T03:54:44.194" v="1942" actId="14100"/>
          <ac:cxnSpMkLst>
            <pc:docMk/>
            <pc:sldMk cId="0" sldId="272"/>
            <ac:cxnSpMk id="19" creationId="{00000000-0000-0000-0000-000000000000}"/>
          </ac:cxnSpMkLst>
        </pc:cxnChg>
        <pc:cxnChg chg="add mod">
          <ac:chgData name="" userId="f9cbafaa3520ff22" providerId="LiveId" clId="{B070DCB0-DE84-4646-9FD5-A343445D67E4}" dt="2020-10-13T04:00:05.001" v="2038" actId="1038"/>
          <ac:cxnSpMkLst>
            <pc:docMk/>
            <pc:sldMk cId="0" sldId="272"/>
            <ac:cxnSpMk id="39" creationId="{F577EBD1-F852-40B5-AF5F-8A94D5FDA437}"/>
          </ac:cxnSpMkLst>
        </pc:cxnChg>
        <pc:cxnChg chg="add mod">
          <ac:chgData name="" userId="f9cbafaa3520ff22" providerId="LiveId" clId="{B070DCB0-DE84-4646-9FD5-A343445D67E4}" dt="2020-10-13T04:00:02.771" v="2037" actId="1037"/>
          <ac:cxnSpMkLst>
            <pc:docMk/>
            <pc:sldMk cId="0" sldId="272"/>
            <ac:cxnSpMk id="41" creationId="{38551AA6-345E-401B-9809-6B8FEF959D0C}"/>
          </ac:cxnSpMkLst>
        </pc:cxnChg>
        <pc:cxnChg chg="add mod">
          <ac:chgData name="" userId="f9cbafaa3520ff22" providerId="LiveId" clId="{B070DCB0-DE84-4646-9FD5-A343445D67E4}" dt="2020-10-13T04:00:07.884" v="2039" actId="1038"/>
          <ac:cxnSpMkLst>
            <pc:docMk/>
            <pc:sldMk cId="0" sldId="272"/>
            <ac:cxnSpMk id="44" creationId="{85ECC767-CDBA-4B8C-B3BA-243F733327C3}"/>
          </ac:cxnSpMkLst>
        </pc:cxnChg>
        <pc:cxnChg chg="add mod">
          <ac:chgData name="" userId="f9cbafaa3520ff22" providerId="LiveId" clId="{B070DCB0-DE84-4646-9FD5-A343445D67E4}" dt="2020-10-13T04:00:09.679" v="2040" actId="1037"/>
          <ac:cxnSpMkLst>
            <pc:docMk/>
            <pc:sldMk cId="0" sldId="272"/>
            <ac:cxnSpMk id="45" creationId="{FFC39B4B-CBDF-4A32-9E87-57C91B4340E8}"/>
          </ac:cxnSpMkLst>
        </pc:cxnChg>
      </pc:sldChg>
      <pc:sldChg chg="modSp del">
        <pc:chgData name="" userId="f9cbafaa3520ff22" providerId="LiveId" clId="{B070DCB0-DE84-4646-9FD5-A343445D67E4}" dt="2020-10-13T06:18:36.641" v="2334" actId="2696"/>
        <pc:sldMkLst>
          <pc:docMk/>
          <pc:sldMk cId="0" sldId="273"/>
        </pc:sldMkLst>
        <pc:spChg chg="mod">
          <ac:chgData name="" userId="f9cbafaa3520ff22" providerId="LiveId" clId="{B070DCB0-DE84-4646-9FD5-A343445D67E4}" dt="2020-10-13T01:22:32.095" v="1496" actId="20577"/>
          <ac:spMkLst>
            <pc:docMk/>
            <pc:sldMk cId="0" sldId="273"/>
            <ac:spMk id="3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4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5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7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8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9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0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1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2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3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4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5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6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7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8" creationId="{00000000-0000-0000-0000-000000000000}"/>
          </ac:spMkLst>
        </pc:spChg>
        <pc:cxnChg chg="mod">
          <ac:chgData name="" userId="f9cbafaa3520ff22" providerId="LiveId" clId="{B070DCB0-DE84-4646-9FD5-A343445D67E4}" dt="2020-10-13T01:22:46.567" v="1501" actId="1035"/>
          <ac:cxnSpMkLst>
            <pc:docMk/>
            <pc:sldMk cId="0" sldId="273"/>
            <ac:cxnSpMk id="6" creationId="{00000000-0000-0000-0000-000000000000}"/>
          </ac:cxnSpMkLst>
        </pc:cxnChg>
      </pc:sldChg>
      <pc:sldChg chg="addSp delSp">
        <pc:chgData name="" userId="f9cbafaa3520ff22" providerId="LiveId" clId="{B070DCB0-DE84-4646-9FD5-A343445D67E4}" dt="2020-10-13T04:41:44.350" v="2247" actId="478"/>
        <pc:sldMkLst>
          <pc:docMk/>
          <pc:sldMk cId="0" sldId="274"/>
        </pc:sldMkLst>
        <pc:spChg chg="del">
          <ac:chgData name="" userId="f9cbafaa3520ff22" providerId="LiveId" clId="{B070DCB0-DE84-4646-9FD5-A343445D67E4}" dt="2020-10-13T04:33:32.847" v="2089" actId="478"/>
          <ac:spMkLst>
            <pc:docMk/>
            <pc:sldMk cId="0" sldId="274"/>
            <ac:spMk id="7" creationId="{00000000-0000-0000-0000-000000000000}"/>
          </ac:spMkLst>
        </pc:spChg>
        <pc:spChg chg="del">
          <ac:chgData name="" userId="f9cbafaa3520ff22" providerId="LiveId" clId="{B070DCB0-DE84-4646-9FD5-A343445D67E4}" dt="2020-10-13T04:33:32.847" v="2089" actId="478"/>
          <ac:spMkLst>
            <pc:docMk/>
            <pc:sldMk cId="0" sldId="274"/>
            <ac:spMk id="8" creationId="{00000000-0000-0000-0000-000000000000}"/>
          </ac:spMkLst>
        </pc:spChg>
        <pc:spChg chg="add del">
          <ac:chgData name="" userId="f9cbafaa3520ff22" providerId="LiveId" clId="{B070DCB0-DE84-4646-9FD5-A343445D67E4}" dt="2020-10-13T04:41:44.350" v="2247" actId="478"/>
          <ac:spMkLst>
            <pc:docMk/>
            <pc:sldMk cId="0" sldId="274"/>
            <ac:spMk id="12" creationId="{00000000-0000-0000-0000-000000000000}"/>
          </ac:spMkLst>
        </pc:spChg>
        <pc:spChg chg="add">
          <ac:chgData name="" userId="f9cbafaa3520ff22" providerId="LiveId" clId="{B070DCB0-DE84-4646-9FD5-A343445D67E4}" dt="2020-10-13T04:33:33.201" v="2090"/>
          <ac:spMkLst>
            <pc:docMk/>
            <pc:sldMk cId="0" sldId="274"/>
            <ac:spMk id="19" creationId="{92F40051-7F3A-45AC-B197-D29ED0A39355}"/>
          </ac:spMkLst>
        </pc:spChg>
        <pc:spChg chg="add">
          <ac:chgData name="" userId="f9cbafaa3520ff22" providerId="LiveId" clId="{B070DCB0-DE84-4646-9FD5-A343445D67E4}" dt="2020-10-13T04:33:33.201" v="2090"/>
          <ac:spMkLst>
            <pc:docMk/>
            <pc:sldMk cId="0" sldId="274"/>
            <ac:spMk id="20" creationId="{676E9722-D7E2-48DA-B430-AF90043F9BA0}"/>
          </ac:spMkLst>
        </pc:spChg>
        <pc:spChg chg="add del">
          <ac:chgData name="" userId="f9cbafaa3520ff22" providerId="LiveId" clId="{B070DCB0-DE84-4646-9FD5-A343445D67E4}" dt="2020-10-13T04:41:43.817" v="2246"/>
          <ac:spMkLst>
            <pc:docMk/>
            <pc:sldMk cId="0" sldId="274"/>
            <ac:spMk id="22" creationId="{917297BA-9645-4F30-AA15-985559F5594A}"/>
          </ac:spMkLst>
        </pc:spChg>
        <pc:graphicFrameChg chg="add del">
          <ac:chgData name="" userId="f9cbafaa3520ff22" providerId="LiveId" clId="{B070DCB0-DE84-4646-9FD5-A343445D67E4}" dt="2020-10-13T04:41:44.350" v="2247" actId="478"/>
          <ac:graphicFrameMkLst>
            <pc:docMk/>
            <pc:sldMk cId="0" sldId="274"/>
            <ac:graphicFrameMk id="10" creationId="{00000000-0000-0000-0000-000000000000}"/>
          </ac:graphicFrameMkLst>
        </pc:graphicFrameChg>
        <pc:graphicFrameChg chg="add del">
          <ac:chgData name="" userId="f9cbafaa3520ff22" providerId="LiveId" clId="{B070DCB0-DE84-4646-9FD5-A343445D67E4}" dt="2020-10-13T04:41:43.817" v="2246"/>
          <ac:graphicFrameMkLst>
            <pc:docMk/>
            <pc:sldMk cId="0" sldId="274"/>
            <ac:graphicFrameMk id="21" creationId="{4CF3D053-36CD-4918-845B-07A08942A6BB}"/>
          </ac:graphicFrameMkLst>
        </pc:graphicFrameChg>
      </pc:sldChg>
      <pc:sldChg chg="addSp delSp">
        <pc:chgData name="" userId="f9cbafaa3520ff22" providerId="LiveId" clId="{B070DCB0-DE84-4646-9FD5-A343445D67E4}" dt="2020-10-13T04:41:43.484" v="2245" actId="478"/>
        <pc:sldMkLst>
          <pc:docMk/>
          <pc:sldMk cId="0" sldId="275"/>
        </pc:sldMkLst>
        <pc:spChg chg="del">
          <ac:chgData name="" userId="f9cbafaa3520ff22" providerId="LiveId" clId="{B070DCB0-DE84-4646-9FD5-A343445D67E4}" dt="2020-10-13T04:33:37.489" v="2091" actId="478"/>
          <ac:spMkLst>
            <pc:docMk/>
            <pc:sldMk cId="0" sldId="275"/>
            <ac:spMk id="7" creationId="{00000000-0000-0000-0000-000000000000}"/>
          </ac:spMkLst>
        </pc:spChg>
        <pc:spChg chg="del">
          <ac:chgData name="" userId="f9cbafaa3520ff22" providerId="LiveId" clId="{B070DCB0-DE84-4646-9FD5-A343445D67E4}" dt="2020-10-13T04:33:37.489" v="2091" actId="478"/>
          <ac:spMkLst>
            <pc:docMk/>
            <pc:sldMk cId="0" sldId="275"/>
            <ac:spMk id="8" creationId="{00000000-0000-0000-0000-000000000000}"/>
          </ac:spMkLst>
        </pc:spChg>
        <pc:spChg chg="add del">
          <ac:chgData name="" userId="f9cbafaa3520ff22" providerId="LiveId" clId="{B070DCB0-DE84-4646-9FD5-A343445D67E4}" dt="2020-10-13T04:41:43.484" v="2245" actId="478"/>
          <ac:spMkLst>
            <pc:docMk/>
            <pc:sldMk cId="0" sldId="275"/>
            <ac:spMk id="12" creationId="{00000000-0000-0000-0000-000000000000}"/>
          </ac:spMkLst>
        </pc:spChg>
        <pc:spChg chg="add">
          <ac:chgData name="" userId="f9cbafaa3520ff22" providerId="LiveId" clId="{B070DCB0-DE84-4646-9FD5-A343445D67E4}" dt="2020-10-13T04:33:37.808" v="2092"/>
          <ac:spMkLst>
            <pc:docMk/>
            <pc:sldMk cId="0" sldId="275"/>
            <ac:spMk id="19" creationId="{B58193E1-76C9-4DFA-BEEC-3B014BA6E15C}"/>
          </ac:spMkLst>
        </pc:spChg>
        <pc:spChg chg="add">
          <ac:chgData name="" userId="f9cbafaa3520ff22" providerId="LiveId" clId="{B070DCB0-DE84-4646-9FD5-A343445D67E4}" dt="2020-10-13T04:33:37.808" v="2092"/>
          <ac:spMkLst>
            <pc:docMk/>
            <pc:sldMk cId="0" sldId="275"/>
            <ac:spMk id="20" creationId="{766DD163-3F5B-4DEF-ADA3-5C533B50CCD7}"/>
          </ac:spMkLst>
        </pc:spChg>
        <pc:spChg chg="add del">
          <ac:chgData name="" userId="f9cbafaa3520ff22" providerId="LiveId" clId="{B070DCB0-DE84-4646-9FD5-A343445D67E4}" dt="2020-10-13T04:41:42.975" v="2244"/>
          <ac:spMkLst>
            <pc:docMk/>
            <pc:sldMk cId="0" sldId="275"/>
            <ac:spMk id="22" creationId="{7ADA797D-2543-4320-9572-D5A937B6DB8C}"/>
          </ac:spMkLst>
        </pc:spChg>
        <pc:graphicFrameChg chg="add del">
          <ac:chgData name="" userId="f9cbafaa3520ff22" providerId="LiveId" clId="{B070DCB0-DE84-4646-9FD5-A343445D67E4}" dt="2020-10-13T04:41:43.484" v="2245" actId="478"/>
          <ac:graphicFrameMkLst>
            <pc:docMk/>
            <pc:sldMk cId="0" sldId="275"/>
            <ac:graphicFrameMk id="10" creationId="{00000000-0000-0000-0000-000000000000}"/>
          </ac:graphicFrameMkLst>
        </pc:graphicFrameChg>
        <pc:graphicFrameChg chg="add del">
          <ac:chgData name="" userId="f9cbafaa3520ff22" providerId="LiveId" clId="{B070DCB0-DE84-4646-9FD5-A343445D67E4}" dt="2020-10-13T04:41:42.975" v="2244"/>
          <ac:graphicFrameMkLst>
            <pc:docMk/>
            <pc:sldMk cId="0" sldId="275"/>
            <ac:graphicFrameMk id="21" creationId="{3D045B92-DCAC-4B5A-AF91-5E5100F78E1E}"/>
          </ac:graphicFrameMkLst>
        </pc:graphicFrameChg>
      </pc:sldChg>
      <pc:sldChg chg="addSp delSp modSp">
        <pc:chgData name="" userId="f9cbafaa3520ff22" providerId="LiveId" clId="{B070DCB0-DE84-4646-9FD5-A343445D67E4}" dt="2020-10-13T05:31:14.350" v="2296" actId="208"/>
        <pc:sldMkLst>
          <pc:docMk/>
          <pc:sldMk cId="0" sldId="276"/>
        </pc:sldMkLst>
        <pc:spChg chg="del">
          <ac:chgData name="" userId="f9cbafaa3520ff22" providerId="LiveId" clId="{B070DCB0-DE84-4646-9FD5-A343445D67E4}" dt="2020-10-13T04:33:42.110" v="2093" actId="478"/>
          <ac:spMkLst>
            <pc:docMk/>
            <pc:sldMk cId="0" sldId="276"/>
            <ac:spMk id="7" creationId="{00000000-0000-0000-0000-000000000000}"/>
          </ac:spMkLst>
        </pc:spChg>
        <pc:spChg chg="del">
          <ac:chgData name="" userId="f9cbafaa3520ff22" providerId="LiveId" clId="{B070DCB0-DE84-4646-9FD5-A343445D67E4}" dt="2020-10-13T04:33:42.110" v="2093" actId="478"/>
          <ac:spMkLst>
            <pc:docMk/>
            <pc:sldMk cId="0" sldId="276"/>
            <ac:spMk id="8" creationId="{00000000-0000-0000-0000-000000000000}"/>
          </ac:spMkLst>
        </pc:spChg>
        <pc:spChg chg="add del">
          <ac:chgData name="" userId="f9cbafaa3520ff22" providerId="LiveId" clId="{B070DCB0-DE84-4646-9FD5-A343445D67E4}" dt="2020-10-13T04:41:42.546" v="2243" actId="478"/>
          <ac:spMkLst>
            <pc:docMk/>
            <pc:sldMk cId="0" sldId="276"/>
            <ac:spMk id="12" creationId="{00000000-0000-0000-0000-000000000000}"/>
          </ac:spMkLst>
        </pc:spChg>
        <pc:spChg chg="add">
          <ac:chgData name="" userId="f9cbafaa3520ff22" providerId="LiveId" clId="{B070DCB0-DE84-4646-9FD5-A343445D67E4}" dt="2020-10-13T04:33:42.418" v="2094"/>
          <ac:spMkLst>
            <pc:docMk/>
            <pc:sldMk cId="0" sldId="276"/>
            <ac:spMk id="44" creationId="{29BC964F-B08C-40FF-97C4-92D63481108B}"/>
          </ac:spMkLst>
        </pc:spChg>
        <pc:spChg chg="add">
          <ac:chgData name="" userId="f9cbafaa3520ff22" providerId="LiveId" clId="{B070DCB0-DE84-4646-9FD5-A343445D67E4}" dt="2020-10-13T04:33:42.418" v="2094"/>
          <ac:spMkLst>
            <pc:docMk/>
            <pc:sldMk cId="0" sldId="276"/>
            <ac:spMk id="48" creationId="{E6F6169B-1C32-4FE7-9797-4E959BDBBC8C}"/>
          </ac:spMkLst>
        </pc:spChg>
        <pc:spChg chg="add del mod">
          <ac:chgData name="" userId="f9cbafaa3520ff22" providerId="LiveId" clId="{B070DCB0-DE84-4646-9FD5-A343445D67E4}" dt="2020-10-13T04:41:42.128" v="2242"/>
          <ac:spMkLst>
            <pc:docMk/>
            <pc:sldMk cId="0" sldId="276"/>
            <ac:spMk id="50" creationId="{2DAFD425-7898-47D2-8560-45480C7DCAC8}"/>
          </ac:spMkLst>
        </pc:spChg>
        <pc:graphicFrameChg chg="add del">
          <ac:chgData name="" userId="f9cbafaa3520ff22" providerId="LiveId" clId="{B070DCB0-DE84-4646-9FD5-A343445D67E4}" dt="2020-10-13T04:41:42.546" v="2243" actId="478"/>
          <ac:graphicFrameMkLst>
            <pc:docMk/>
            <pc:sldMk cId="0" sldId="276"/>
            <ac:graphicFrameMk id="10" creationId="{00000000-0000-0000-0000-000000000000}"/>
          </ac:graphicFrameMkLst>
        </pc:graphicFrameChg>
        <pc:graphicFrameChg chg="add del mod">
          <ac:chgData name="" userId="f9cbafaa3520ff22" providerId="LiveId" clId="{B070DCB0-DE84-4646-9FD5-A343445D67E4}" dt="2020-10-13T04:41:42.128" v="2242"/>
          <ac:graphicFrameMkLst>
            <pc:docMk/>
            <pc:sldMk cId="0" sldId="276"/>
            <ac:graphicFrameMk id="49" creationId="{2562817C-DA4C-4F9A-99AE-8D28A4D56A01}"/>
          </ac:graphicFrameMkLst>
        </pc:graphicFrameChg>
        <pc:graphicFrameChg chg="mod">
          <ac:chgData name="" userId="f9cbafaa3520ff22" providerId="LiveId" clId="{B070DCB0-DE84-4646-9FD5-A343445D67E4}" dt="2020-10-13T04:44:08.141" v="2294"/>
          <ac:graphicFrameMkLst>
            <pc:docMk/>
            <pc:sldMk cId="0" sldId="276"/>
            <ac:graphicFrameMk id="38916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4:44:00.312" v="2290"/>
          <ac:graphicFrameMkLst>
            <pc:docMk/>
            <pc:sldMk cId="0" sldId="276"/>
            <ac:graphicFrameMk id="38918" creationId="{00000000-0000-0000-0000-000000000000}"/>
          </ac:graphicFrameMkLst>
        </pc:graphicFrameChg>
        <pc:cxnChg chg="mod">
          <ac:chgData name="" userId="f9cbafaa3520ff22" providerId="LiveId" clId="{B070DCB0-DE84-4646-9FD5-A343445D67E4}" dt="2020-10-13T05:31:14.350" v="2296" actId="208"/>
          <ac:cxnSpMkLst>
            <pc:docMk/>
            <pc:sldMk cId="0" sldId="276"/>
            <ac:cxnSpMk id="21" creationId="{00000000-0000-0000-0000-000000000000}"/>
          </ac:cxnSpMkLst>
        </pc:cxnChg>
        <pc:cxnChg chg="mod">
          <ac:chgData name="" userId="f9cbafaa3520ff22" providerId="LiveId" clId="{B070DCB0-DE84-4646-9FD5-A343445D67E4}" dt="2020-10-13T04:44:32.398" v="2295" actId="208"/>
          <ac:cxnSpMkLst>
            <pc:docMk/>
            <pc:sldMk cId="0" sldId="276"/>
            <ac:cxnSpMk id="25" creationId="{00000000-0000-0000-0000-000000000000}"/>
          </ac:cxnSpMkLst>
        </pc:cxnChg>
      </pc:sldChg>
      <pc:sldChg chg="modSp">
        <pc:chgData name="" userId="f9cbafaa3520ff22" providerId="LiveId" clId="{B070DCB0-DE84-4646-9FD5-A343445D67E4}" dt="2020-10-13T05:38:58.223" v="2332" actId="1035"/>
        <pc:sldMkLst>
          <pc:docMk/>
          <pc:sldMk cId="0" sldId="277"/>
        </pc:sldMkLst>
        <pc:spChg chg="mod">
          <ac:chgData name="" userId="f9cbafaa3520ff22" providerId="LiveId" clId="{B070DCB0-DE84-4646-9FD5-A343445D67E4}" dt="2020-10-13T05:38:45.611" v="2325" actId="20577"/>
          <ac:spMkLst>
            <pc:docMk/>
            <pc:sldMk cId="0" sldId="277"/>
            <ac:spMk id="44" creationId="{00000000-0000-0000-0000-000000000000}"/>
          </ac:spMkLst>
        </pc:spChg>
        <pc:spChg chg="mod">
          <ac:chgData name="" userId="f9cbafaa3520ff22" providerId="LiveId" clId="{B070DCB0-DE84-4646-9FD5-A343445D67E4}" dt="2020-10-13T05:38:58.223" v="2332" actId="1035"/>
          <ac:spMkLst>
            <pc:docMk/>
            <pc:sldMk cId="0" sldId="277"/>
            <ac:spMk id="48" creationId="{00000000-0000-0000-0000-000000000000}"/>
          </ac:spMkLst>
        </pc:spChg>
        <pc:spChg chg="mod">
          <ac:chgData name="" userId="f9cbafaa3520ff22" providerId="LiveId" clId="{B070DCB0-DE84-4646-9FD5-A343445D67E4}" dt="2020-10-13T05:38:58.223" v="2332" actId="1035"/>
          <ac:spMkLst>
            <pc:docMk/>
            <pc:sldMk cId="0" sldId="277"/>
            <ac:spMk id="49" creationId="{00000000-0000-0000-0000-000000000000}"/>
          </ac:spMkLst>
        </pc:spChg>
        <pc:graphicFrameChg chg="mod">
          <ac:chgData name="" userId="f9cbafaa3520ff22" providerId="LiveId" clId="{B070DCB0-DE84-4646-9FD5-A343445D67E4}" dt="2020-10-13T05:38:58.223" v="2332" actId="1035"/>
          <ac:graphicFrameMkLst>
            <pc:docMk/>
            <pc:sldMk cId="0" sldId="277"/>
            <ac:graphicFrameMk id="38918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5:38:58.223" v="2332" actId="1035"/>
          <ac:graphicFrameMkLst>
            <pc:docMk/>
            <pc:sldMk cId="0" sldId="277"/>
            <ac:graphicFrameMk id="39942" creationId="{00000000-0000-0000-0000-000000000000}"/>
          </ac:graphicFrameMkLst>
        </pc:graphicFrameChg>
      </pc:sldChg>
      <pc:sldChg chg="addSp modSp">
        <pc:chgData name="" userId="f9cbafaa3520ff22" providerId="LiveId" clId="{B070DCB0-DE84-4646-9FD5-A343445D67E4}" dt="2020-10-07T08:01:42.566" v="1189" actId="1076"/>
        <pc:sldMkLst>
          <pc:docMk/>
          <pc:sldMk cId="0" sldId="278"/>
        </pc:sldMkLst>
        <pc:picChg chg="add mod">
          <ac:chgData name="" userId="f9cbafaa3520ff22" providerId="LiveId" clId="{B070DCB0-DE84-4646-9FD5-A343445D67E4}" dt="2020-10-07T08:01:42.566" v="1189" actId="1076"/>
          <ac:picMkLst>
            <pc:docMk/>
            <pc:sldMk cId="0" sldId="278"/>
            <ac:picMk id="22530" creationId="{EB53D917-B182-4BA4-8EA8-8962BDF0B435}"/>
          </ac:picMkLst>
        </pc:picChg>
      </pc:sldChg>
      <pc:sldChg chg="modSp">
        <pc:chgData name="" userId="f9cbafaa3520ff22" providerId="LiveId" clId="{B070DCB0-DE84-4646-9FD5-A343445D67E4}" dt="2020-10-02T19:51:41.472" v="61" actId="1035"/>
        <pc:sldMkLst>
          <pc:docMk/>
          <pc:sldMk cId="0" sldId="280"/>
        </pc:sldMkLst>
        <pc:spChg chg="mod">
          <ac:chgData name="" userId="f9cbafaa3520ff22" providerId="LiveId" clId="{B070DCB0-DE84-4646-9FD5-A343445D67E4}" dt="2020-10-02T19:51:41.472" v="61" actId="1035"/>
          <ac:spMkLst>
            <pc:docMk/>
            <pc:sldMk cId="0" sldId="280"/>
            <ac:spMk id="10" creationId="{00000000-0000-0000-0000-000000000000}"/>
          </ac:spMkLst>
        </pc:spChg>
      </pc:sldChg>
      <pc:sldChg chg="modSp">
        <pc:chgData name="" userId="f9cbafaa3520ff22" providerId="LiveId" clId="{B070DCB0-DE84-4646-9FD5-A343445D67E4}" dt="2020-10-13T04:34:16.809" v="2130" actId="1076"/>
        <pc:sldMkLst>
          <pc:docMk/>
          <pc:sldMk cId="0" sldId="281"/>
        </pc:sldMkLst>
        <pc:spChg chg="mod">
          <ac:chgData name="" userId="f9cbafaa3520ff22" providerId="LiveId" clId="{B070DCB0-DE84-4646-9FD5-A343445D67E4}" dt="2020-10-13T04:34:16.809" v="2130" actId="1076"/>
          <ac:spMkLst>
            <pc:docMk/>
            <pc:sldMk cId="0" sldId="281"/>
            <ac:spMk id="8" creationId="{00000000-0000-0000-0000-000000000000}"/>
          </ac:spMkLst>
        </pc:spChg>
        <pc:spChg chg="mod">
          <ac:chgData name="" userId="f9cbafaa3520ff22" providerId="LiveId" clId="{B070DCB0-DE84-4646-9FD5-A343445D67E4}" dt="2020-10-13T04:34:05.320" v="2129" actId="1036"/>
          <ac:spMkLst>
            <pc:docMk/>
            <pc:sldMk cId="0" sldId="281"/>
            <ac:spMk id="9" creationId="{00000000-0000-0000-0000-000000000000}"/>
          </ac:spMkLst>
        </pc:spChg>
        <pc:graphicFrameChg chg="mod">
          <ac:chgData name="" userId="f9cbafaa3520ff22" providerId="LiveId" clId="{B070DCB0-DE84-4646-9FD5-A343445D67E4}" dt="2020-10-02T20:40:39.456" v="1149" actId="1037"/>
          <ac:graphicFrameMkLst>
            <pc:docMk/>
            <pc:sldMk cId="0" sldId="281"/>
            <ac:graphicFrameMk id="44034" creationId="{00000000-0000-0000-0000-000000000000}"/>
          </ac:graphicFrameMkLst>
        </pc:graphicFrameChg>
      </pc:sldChg>
      <pc:sldChg chg="modSp add">
        <pc:chgData name="" userId="f9cbafaa3520ff22" providerId="LiveId" clId="{B070DCB0-DE84-4646-9FD5-A343445D67E4}" dt="2020-10-02T18:36:21.196" v="4"/>
        <pc:sldMkLst>
          <pc:docMk/>
          <pc:sldMk cId="0" sldId="291"/>
        </pc:sldMkLst>
        <pc:spChg chg="mod">
          <ac:chgData name="" userId="f9cbafaa3520ff22" providerId="LiveId" clId="{B070DCB0-DE84-4646-9FD5-A343445D67E4}" dt="2020-10-02T18:36:21.196" v="4"/>
          <ac:spMkLst>
            <pc:docMk/>
            <pc:sldMk cId="0" sldId="291"/>
            <ac:spMk id="6" creationId="{8E43A709-AFC9-4045-BCF4-214FBF32E9FC}"/>
          </ac:spMkLst>
        </pc:spChg>
      </pc:sldChg>
      <pc:sldChg chg="addSp delSp modSp add ord">
        <pc:chgData name="" userId="f9cbafaa3520ff22" providerId="LiveId" clId="{B070DCB0-DE84-4646-9FD5-A343445D67E4}" dt="2020-10-02T20:00:57.340" v="295" actId="20577"/>
        <pc:sldMkLst>
          <pc:docMk/>
          <pc:sldMk cId="3787345918" sldId="306"/>
        </pc:sldMkLst>
        <pc:spChg chg="mod">
          <ac:chgData name="" userId="f9cbafaa3520ff22" providerId="LiveId" clId="{B070DCB0-DE84-4646-9FD5-A343445D67E4}" dt="2020-10-02T20:00:57.340" v="295" actId="20577"/>
          <ac:spMkLst>
            <pc:docMk/>
            <pc:sldMk cId="3787345918" sldId="306"/>
            <ac:spMk id="3" creationId="{00000000-0000-0000-0000-000000000000}"/>
          </ac:spMkLst>
        </pc:sp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4" creationId="{617E4C0E-82B8-43BB-9DF7-8CB4369F286F}"/>
          </ac:graphicFrameMkLst>
        </pc:graphicFrameChg>
        <pc:graphicFrameChg chg="add mod">
          <ac:chgData name="" userId="f9cbafaa3520ff22" providerId="LiveId" clId="{B070DCB0-DE84-4646-9FD5-A343445D67E4}" dt="2020-10-02T20:00:04.920" v="255" actId="1038"/>
          <ac:graphicFrameMkLst>
            <pc:docMk/>
            <pc:sldMk cId="3787345918" sldId="306"/>
            <ac:graphicFrameMk id="5" creationId="{2D6FBB8D-98A1-484B-8CA9-915EC48D8C3F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6" creationId="{BEF49121-C7F9-46A5-96A5-980E7CBC5310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7" creationId="{C145C8A6-C53D-4241-A935-307295158278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8" creationId="{2F3A8CC9-AE9F-4605-A3EE-8BFE62D024DD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9" creationId="{0C59EF25-2CE2-480A-9D11-F8789DC78F47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10" creationId="{657FA7A4-5A9C-4CCF-868A-15F0360C0AF0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11" creationId="{EE6AB7C3-B5C2-40AF-9DE0-A906040BAEA5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12" creationId="{7C5AD03D-7EDC-4C2B-BA03-29030EBEB333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13" creationId="{3DBB4C67-D754-4348-88F6-847916BC128A}"/>
          </ac:graphicFrameMkLst>
        </pc:graphicFrameChg>
      </pc:sldChg>
      <pc:sldChg chg="addSp modSp add">
        <pc:chgData name="" userId="f9cbafaa3520ff22" providerId="LiveId" clId="{B070DCB0-DE84-4646-9FD5-A343445D67E4}" dt="2020-10-13T04:42:36" v="2282" actId="14100"/>
        <pc:sldMkLst>
          <pc:docMk/>
          <pc:sldMk cId="2513740202" sldId="307"/>
        </pc:sldMkLst>
        <pc:spChg chg="mod">
          <ac:chgData name="" userId="f9cbafaa3520ff22" providerId="LiveId" clId="{B070DCB0-DE84-4646-9FD5-A343445D67E4}" dt="2020-10-13T04:42:36" v="2282" actId="14100"/>
          <ac:spMkLst>
            <pc:docMk/>
            <pc:sldMk cId="2513740202" sldId="307"/>
            <ac:spMk id="3" creationId="{00000000-0000-0000-0000-000000000000}"/>
          </ac:spMkLst>
        </pc:spChg>
        <pc:graphicFrameChg chg="add mod">
          <ac:chgData name="" userId="f9cbafaa3520ff22" providerId="LiveId" clId="{B070DCB0-DE84-4646-9FD5-A343445D67E4}" dt="2020-10-02T20:14:29.222" v="510" actId="1076"/>
          <ac:graphicFrameMkLst>
            <pc:docMk/>
            <pc:sldMk cId="2513740202" sldId="307"/>
            <ac:graphicFrameMk id="4" creationId="{4CDE272D-5413-4D1D-AB41-BF9DB95E7CAC}"/>
          </ac:graphicFrameMkLst>
        </pc:graphicFrameChg>
        <pc:graphicFrameChg chg="mod">
          <ac:chgData name="" userId="f9cbafaa3520ff22" providerId="LiveId" clId="{B070DCB0-DE84-4646-9FD5-A343445D67E4}" dt="2020-10-02T20:03:43.909" v="337" actId="1037"/>
          <ac:graphicFrameMkLst>
            <pc:docMk/>
            <pc:sldMk cId="2513740202" sldId="307"/>
            <ac:graphicFrameMk id="5" creationId="{2D6FBB8D-98A1-484B-8CA9-915EC48D8C3F}"/>
          </ac:graphicFrameMkLst>
        </pc:graphicFrameChg>
        <pc:graphicFrameChg chg="add mod">
          <ac:chgData name="" userId="f9cbafaa3520ff22" providerId="LiveId" clId="{B070DCB0-DE84-4646-9FD5-A343445D67E4}" dt="2020-10-02T20:07:39.196" v="461" actId="1038"/>
          <ac:graphicFrameMkLst>
            <pc:docMk/>
            <pc:sldMk cId="2513740202" sldId="307"/>
            <ac:graphicFrameMk id="6" creationId="{C09B4B18-5D13-49D7-802E-A1F0277B7240}"/>
          </ac:graphicFrameMkLst>
        </pc:graphicFrameChg>
      </pc:sldChg>
      <pc:sldChg chg="delSp modSp add">
        <pc:chgData name="" userId="f9cbafaa3520ff22" providerId="LiveId" clId="{B070DCB0-DE84-4646-9FD5-A343445D67E4}" dt="2020-10-13T04:42:25.029" v="2277"/>
        <pc:sldMkLst>
          <pc:docMk/>
          <pc:sldMk cId="3361247527" sldId="308"/>
        </pc:sldMkLst>
        <pc:spChg chg="mod">
          <ac:chgData name="" userId="f9cbafaa3520ff22" providerId="LiveId" clId="{B070DCB0-DE84-4646-9FD5-A343445D67E4}" dt="2020-10-13T04:42:25.029" v="2277"/>
          <ac:spMkLst>
            <pc:docMk/>
            <pc:sldMk cId="3361247527" sldId="308"/>
            <ac:spMk id="3" creationId="{00000000-0000-0000-0000-000000000000}"/>
          </ac:spMkLst>
        </pc:spChg>
        <pc:graphicFrameChg chg="del">
          <ac:chgData name="" userId="f9cbafaa3520ff22" providerId="LiveId" clId="{B070DCB0-DE84-4646-9FD5-A343445D67E4}" dt="2020-10-02T20:19:29.573" v="607" actId="478"/>
          <ac:graphicFrameMkLst>
            <pc:docMk/>
            <pc:sldMk cId="3361247527" sldId="308"/>
            <ac:graphicFrameMk id="4" creationId="{4CDE272D-5413-4D1D-AB41-BF9DB95E7CAC}"/>
          </ac:graphicFrameMkLst>
        </pc:graphicFrameChg>
        <pc:graphicFrameChg chg="del">
          <ac:chgData name="" userId="f9cbafaa3520ff22" providerId="LiveId" clId="{B070DCB0-DE84-4646-9FD5-A343445D67E4}" dt="2020-10-02T20:19:22.472" v="605" actId="478"/>
          <ac:graphicFrameMkLst>
            <pc:docMk/>
            <pc:sldMk cId="3361247527" sldId="308"/>
            <ac:graphicFrameMk id="5" creationId="{2D6FBB8D-98A1-484B-8CA9-915EC48D8C3F}"/>
          </ac:graphicFrameMkLst>
        </pc:graphicFrameChg>
        <pc:graphicFrameChg chg="del">
          <ac:chgData name="" userId="f9cbafaa3520ff22" providerId="LiveId" clId="{B070DCB0-DE84-4646-9FD5-A343445D67E4}" dt="2020-10-02T20:19:29.573" v="607" actId="478"/>
          <ac:graphicFrameMkLst>
            <pc:docMk/>
            <pc:sldMk cId="3361247527" sldId="308"/>
            <ac:graphicFrameMk id="6" creationId="{C09B4B18-5D13-49D7-802E-A1F0277B7240}"/>
          </ac:graphicFrameMkLst>
        </pc:graphicFrameChg>
      </pc:sldChg>
      <pc:sldChg chg="addSp modSp add">
        <pc:chgData name="" userId="f9cbafaa3520ff22" providerId="LiveId" clId="{B070DCB0-DE84-4646-9FD5-A343445D67E4}" dt="2020-10-13T04:42:18.063" v="2272"/>
        <pc:sldMkLst>
          <pc:docMk/>
          <pc:sldMk cId="4237906505" sldId="309"/>
        </pc:sldMkLst>
        <pc:spChg chg="mod">
          <ac:chgData name="" userId="f9cbafaa3520ff22" providerId="LiveId" clId="{B070DCB0-DE84-4646-9FD5-A343445D67E4}" dt="2020-10-13T04:42:18.063" v="2272"/>
          <ac:spMkLst>
            <pc:docMk/>
            <pc:sldMk cId="4237906505" sldId="309"/>
            <ac:spMk id="3" creationId="{00000000-0000-0000-0000-000000000000}"/>
          </ac:spMkLst>
        </pc:spChg>
        <pc:graphicFrameChg chg="add mod">
          <ac:chgData name="" userId="f9cbafaa3520ff22" providerId="LiveId" clId="{B070DCB0-DE84-4646-9FD5-A343445D67E4}" dt="2020-10-02T20:36:55.838" v="1112" actId="1036"/>
          <ac:graphicFrameMkLst>
            <pc:docMk/>
            <pc:sldMk cId="4237906505" sldId="309"/>
            <ac:graphicFrameMk id="4" creationId="{545CD36D-7F8F-4280-A2D1-B1B17621EE3A}"/>
          </ac:graphicFrameMkLst>
        </pc:graphicFrameChg>
      </pc:sldChg>
      <pc:sldChg chg="delSp modSp add">
        <pc:chgData name="" userId="f9cbafaa3520ff22" providerId="LiveId" clId="{B070DCB0-DE84-4646-9FD5-A343445D67E4}" dt="2020-10-12T20:49:45.607" v="1362" actId="1037"/>
        <pc:sldMkLst>
          <pc:docMk/>
          <pc:sldMk cId="0" sldId="310"/>
        </pc:sldMkLst>
        <pc:spChg chg="mod">
          <ac:chgData name="" userId="f9cbafaa3520ff22" providerId="LiveId" clId="{B070DCB0-DE84-4646-9FD5-A343445D67E4}" dt="2020-10-12T20:48:52.769" v="1286" actId="20577"/>
          <ac:spMkLst>
            <pc:docMk/>
            <pc:sldMk cId="0" sldId="310"/>
            <ac:spMk id="2" creationId="{00000000-0000-0000-0000-000000000000}"/>
          </ac:spMkLst>
        </pc:spChg>
        <pc:spChg chg="mod">
          <ac:chgData name="" userId="f9cbafaa3520ff22" providerId="LiveId" clId="{B070DCB0-DE84-4646-9FD5-A343445D67E4}" dt="2020-10-12T20:49:25.798" v="1354" actId="1036"/>
          <ac:spMkLst>
            <pc:docMk/>
            <pc:sldMk cId="0" sldId="310"/>
            <ac:spMk id="3" creationId="{00000000-0000-0000-0000-000000000000}"/>
          </ac:spMkLst>
        </pc:spChg>
        <pc:spChg chg="del">
          <ac:chgData name="" userId="f9cbafaa3520ff22" providerId="LiveId" clId="{B070DCB0-DE84-4646-9FD5-A343445D67E4}" dt="2020-10-12T20:48:57.589" v="1287" actId="478"/>
          <ac:spMkLst>
            <pc:docMk/>
            <pc:sldMk cId="0" sldId="310"/>
            <ac:spMk id="5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18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21" creationId="{00000000-0000-0000-0000-000000000000}"/>
          </ac:spMkLst>
        </pc:spChg>
        <pc:spChg chg="mod">
          <ac:chgData name="" userId="f9cbafaa3520ff22" providerId="LiveId" clId="{B070DCB0-DE84-4646-9FD5-A343445D67E4}" dt="2020-10-12T20:49:45.607" v="1362" actId="1037"/>
          <ac:spMkLst>
            <pc:docMk/>
            <pc:sldMk cId="0" sldId="310"/>
            <ac:spMk id="25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38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39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0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1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2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4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5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6" creationId="{00000000-0000-0000-0000-000000000000}"/>
          </ac:spMkLst>
        </pc:spChg>
        <pc:graphicFrameChg chg="mod">
          <ac:chgData name="" userId="f9cbafaa3520ff22" providerId="LiveId" clId="{B070DCB0-DE84-4646-9FD5-A343445D67E4}" dt="2020-10-12T20:49:25.798" v="1354" actId="1036"/>
          <ac:graphicFrameMkLst>
            <pc:docMk/>
            <pc:sldMk cId="0" sldId="310"/>
            <ac:graphicFrameMk id="6" creationId="{00000000-0000-0000-0000-000000000000}"/>
          </ac:graphicFrameMkLst>
        </pc:graphicFrameChg>
        <pc:graphicFrameChg chg="del">
          <ac:chgData name="" userId="f9cbafaa3520ff22" providerId="LiveId" clId="{B070DCB0-DE84-4646-9FD5-A343445D67E4}" dt="2020-10-12T20:48:57.589" v="1287" actId="478"/>
          <ac:graphicFrameMkLst>
            <pc:docMk/>
            <pc:sldMk cId="0" sldId="310"/>
            <ac:graphicFrameMk id="259074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2T20:49:25.798" v="1354" actId="1036"/>
          <ac:graphicFrameMkLst>
            <pc:docMk/>
            <pc:sldMk cId="0" sldId="310"/>
            <ac:graphicFrameMk id="259075" creationId="{00000000-0000-0000-0000-000000000000}"/>
          </ac:graphicFrameMkLst>
        </pc:graphicFrame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10" creationId="{00000000-0000-0000-0000-000000000000}"/>
          </ac:cxnSpMkLst>
        </pc:cxn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19" creationId="{00000000-0000-0000-0000-000000000000}"/>
          </ac:cxnSpMkLst>
        </pc:cxn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20" creationId="{00000000-0000-0000-0000-000000000000}"/>
          </ac:cxnSpMkLst>
        </pc:cxn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29" creationId="{00000000-0000-0000-0000-000000000000}"/>
          </ac:cxnSpMkLst>
        </pc:cxn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32" creationId="{00000000-0000-0000-0000-000000000000}"/>
          </ac:cxnSpMkLst>
        </pc:cxn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34" creationId="{00000000-0000-0000-0000-000000000000}"/>
          </ac:cxnSpMkLst>
        </pc:cxnChg>
      </pc:sldChg>
      <pc:sldChg chg="add">
        <pc:chgData name="" userId="f9cbafaa3520ff22" providerId="LiveId" clId="{B070DCB0-DE84-4646-9FD5-A343445D67E4}" dt="2020-10-13T06:18:33.746" v="2333"/>
        <pc:sldMkLst>
          <pc:docMk/>
          <pc:sldMk cId="0" sldId="311"/>
        </pc:sldMkLst>
      </pc:sldChg>
      <pc:sldChg chg="addSp delSp modSp add">
        <pc:chgData name="" userId="f9cbafaa3520ff22" providerId="LiveId" clId="{B070DCB0-DE84-4646-9FD5-A343445D67E4}" dt="2020-10-13T06:35:19.184" v="2465" actId="1036"/>
        <pc:sldMkLst>
          <pc:docMk/>
          <pc:sldMk cId="0" sldId="312"/>
        </pc:sldMkLst>
        <pc:spChg chg="mod">
          <ac:chgData name="" userId="f9cbafaa3520ff22" providerId="LiveId" clId="{B070DCB0-DE84-4646-9FD5-A343445D67E4}" dt="2020-10-13T06:33:47.455" v="2441" actId="20577"/>
          <ac:spMkLst>
            <pc:docMk/>
            <pc:sldMk cId="0" sldId="312"/>
            <ac:spMk id="3" creationId="{00000000-0000-0000-0000-000000000000}"/>
          </ac:spMkLst>
        </pc:spChg>
        <pc:spChg chg="mod">
          <ac:chgData name="" userId="f9cbafaa3520ff22" providerId="LiveId" clId="{B070DCB0-DE84-4646-9FD5-A343445D67E4}" dt="2020-10-13T06:27:48.989" v="2405" actId="208"/>
          <ac:spMkLst>
            <pc:docMk/>
            <pc:sldMk cId="0" sldId="312"/>
            <ac:spMk id="11" creationId="{00000000-0000-0000-0000-000000000000}"/>
          </ac:spMkLst>
        </pc:spChg>
        <pc:spChg chg="mod">
          <ac:chgData name="" userId="f9cbafaa3520ff22" providerId="LiveId" clId="{B070DCB0-DE84-4646-9FD5-A343445D67E4}" dt="2020-10-13T06:27:48.989" v="2405" actId="208"/>
          <ac:spMkLst>
            <pc:docMk/>
            <pc:sldMk cId="0" sldId="312"/>
            <ac:spMk id="13" creationId="{00000000-0000-0000-0000-000000000000}"/>
          </ac:spMkLst>
        </pc:spChg>
        <pc:spChg chg="mod">
          <ac:chgData name="" userId="f9cbafaa3520ff22" providerId="LiveId" clId="{B070DCB0-DE84-4646-9FD5-A343445D67E4}" dt="2020-10-13T06:27:48.989" v="2405" actId="208"/>
          <ac:spMkLst>
            <pc:docMk/>
            <pc:sldMk cId="0" sldId="312"/>
            <ac:spMk id="15" creationId="{00000000-0000-0000-0000-000000000000}"/>
          </ac:spMkLst>
        </pc:spChg>
        <pc:spChg chg="mod">
          <ac:chgData name="" userId="f9cbafaa3520ff22" providerId="LiveId" clId="{B070DCB0-DE84-4646-9FD5-A343445D67E4}" dt="2020-10-13T06:27:48.989" v="2405" actId="208"/>
          <ac:spMkLst>
            <pc:docMk/>
            <pc:sldMk cId="0" sldId="312"/>
            <ac:spMk id="17" creationId="{00000000-0000-0000-0000-000000000000}"/>
          </ac:spMkLst>
        </pc:spChg>
        <pc:spChg chg="add mod">
          <ac:chgData name="" userId="f9cbafaa3520ff22" providerId="LiveId" clId="{B070DCB0-DE84-4646-9FD5-A343445D67E4}" dt="2020-10-13T06:34:28.925" v="2453" actId="20577"/>
          <ac:spMkLst>
            <pc:docMk/>
            <pc:sldMk cId="0" sldId="312"/>
            <ac:spMk id="34" creationId="{A6E2AADD-5623-4E4A-9C5D-60A46F9C8E0D}"/>
          </ac:spMkLst>
        </pc:spChg>
        <pc:spChg chg="add mod">
          <ac:chgData name="" userId="f9cbafaa3520ff22" providerId="LiveId" clId="{B070DCB0-DE84-4646-9FD5-A343445D67E4}" dt="2020-10-13T06:28:08.446" v="2423" actId="1035"/>
          <ac:spMkLst>
            <pc:docMk/>
            <pc:sldMk cId="0" sldId="312"/>
            <ac:spMk id="35" creationId="{1A2F9DA9-A3C6-4E40-A133-07CECE2D4ED7}"/>
          </ac:spMkLst>
        </pc:spChg>
        <pc:grpChg chg="add mod">
          <ac:chgData name="" userId="f9cbafaa3520ff22" providerId="LiveId" clId="{B070DCB0-DE84-4646-9FD5-A343445D67E4}" dt="2020-10-13T06:35:19.184" v="2465" actId="1036"/>
          <ac:grpSpMkLst>
            <pc:docMk/>
            <pc:sldMk cId="0" sldId="312"/>
            <ac:grpSpMk id="36" creationId="{D6E42A8C-900C-4ED8-A0E0-63C45F58128C}"/>
          </ac:grpSpMkLst>
        </pc:grpChg>
        <pc:grpChg chg="del">
          <ac:chgData name="" userId="f9cbafaa3520ff22" providerId="LiveId" clId="{B070DCB0-DE84-4646-9FD5-A343445D67E4}" dt="2020-10-13T06:33:05.291" v="2425" actId="478"/>
          <ac:grpSpMkLst>
            <pc:docMk/>
            <pc:sldMk cId="0" sldId="312"/>
            <ac:grpSpMk id="38" creationId="{00000000-0000-0000-0000-000000000000}"/>
          </ac:grpSpMkLst>
        </pc:grpChg>
        <pc:graphicFrameChg chg="mod">
          <ac:chgData name="" userId="f9cbafaa3520ff22" providerId="LiveId" clId="{B070DCB0-DE84-4646-9FD5-A343445D67E4}" dt="2020-10-13T06:23:10.656" v="2356" actId="1038"/>
          <ac:graphicFrameMkLst>
            <pc:docMk/>
            <pc:sldMk cId="0" sldId="312"/>
            <ac:graphicFrameMk id="22" creationId="{00000000-0000-0000-0000-000000000000}"/>
          </ac:graphicFrameMkLst>
        </pc:graphicFrameChg>
        <pc:graphicFrameChg chg="add mod">
          <ac:chgData name="" userId="f9cbafaa3520ff22" providerId="LiveId" clId="{B070DCB0-DE84-4646-9FD5-A343445D67E4}" dt="2020-10-13T06:33:32.330" v="2437" actId="1037"/>
          <ac:graphicFrameMkLst>
            <pc:docMk/>
            <pc:sldMk cId="0" sldId="312"/>
            <ac:graphicFrameMk id="43" creationId="{C7147283-2D1D-421C-9321-D92D1FFE9A84}"/>
          </ac:graphicFrameMkLst>
        </pc:graphicFrameChg>
        <pc:graphicFrameChg chg="add mod">
          <ac:chgData name="" userId="f9cbafaa3520ff22" providerId="LiveId" clId="{B070DCB0-DE84-4646-9FD5-A343445D67E4}" dt="2020-10-13T06:33:32.330" v="2437" actId="1037"/>
          <ac:graphicFrameMkLst>
            <pc:docMk/>
            <pc:sldMk cId="0" sldId="312"/>
            <ac:graphicFrameMk id="44" creationId="{63F036D0-95EA-4EB2-93B6-16191916423C}"/>
          </ac:graphicFrameMkLst>
        </pc:graphicFrameChg>
        <pc:graphicFrameChg chg="add mod">
          <ac:chgData name="" userId="f9cbafaa3520ff22" providerId="LiveId" clId="{B070DCB0-DE84-4646-9FD5-A343445D67E4}" dt="2020-10-13T06:33:32.330" v="2437" actId="1037"/>
          <ac:graphicFrameMkLst>
            <pc:docMk/>
            <pc:sldMk cId="0" sldId="312"/>
            <ac:graphicFrameMk id="45" creationId="{970CE768-4265-4297-B9C2-AFE2F54A20AF}"/>
          </ac:graphicFrameMkLst>
        </pc:graphicFrameChg>
        <pc:graphicFrameChg chg="add mod">
          <ac:chgData name="" userId="f9cbafaa3520ff22" providerId="LiveId" clId="{B070DCB0-DE84-4646-9FD5-A343445D67E4}" dt="2020-10-13T06:33:32.330" v="2437" actId="1037"/>
          <ac:graphicFrameMkLst>
            <pc:docMk/>
            <pc:sldMk cId="0" sldId="312"/>
            <ac:graphicFrameMk id="46" creationId="{1F39FBED-C276-47D2-BEAB-8D6985284CC3}"/>
          </ac:graphicFrameMkLst>
        </pc:graphicFrameChg>
        <pc:graphicFrameChg chg="del mod">
          <ac:chgData name="" userId="f9cbafaa3520ff22" providerId="LiveId" clId="{B070DCB0-DE84-4646-9FD5-A343445D67E4}" dt="2020-10-13T06:33:05.291" v="2425" actId="478"/>
          <ac:graphicFrameMkLst>
            <pc:docMk/>
            <pc:sldMk cId="0" sldId="312"/>
            <ac:graphicFrameMk id="34819" creationId="{00000000-0000-0000-0000-000000000000}"/>
          </ac:graphicFrameMkLst>
        </pc:graphicFrameChg>
        <pc:graphicFrameChg chg="del mod">
          <ac:chgData name="" userId="f9cbafaa3520ff22" providerId="LiveId" clId="{B070DCB0-DE84-4646-9FD5-A343445D67E4}" dt="2020-10-13T06:33:05.291" v="2425" actId="478"/>
          <ac:graphicFrameMkLst>
            <pc:docMk/>
            <pc:sldMk cId="0" sldId="312"/>
            <ac:graphicFrameMk id="34821" creationId="{00000000-0000-0000-0000-000000000000}"/>
          </ac:graphicFrameMkLst>
        </pc:graphicFrameChg>
        <pc:graphicFrameChg chg="del mod">
          <ac:chgData name="" userId="f9cbafaa3520ff22" providerId="LiveId" clId="{B070DCB0-DE84-4646-9FD5-A343445D67E4}" dt="2020-10-13T06:33:05.291" v="2425" actId="478"/>
          <ac:graphicFrameMkLst>
            <pc:docMk/>
            <pc:sldMk cId="0" sldId="312"/>
            <ac:graphicFrameMk id="34823" creationId="{00000000-0000-0000-0000-000000000000}"/>
          </ac:graphicFrameMkLst>
        </pc:graphicFrameChg>
        <pc:graphicFrameChg chg="del mod">
          <ac:chgData name="" userId="f9cbafaa3520ff22" providerId="LiveId" clId="{B070DCB0-DE84-4646-9FD5-A343445D67E4}" dt="2020-10-13T06:33:05.291" v="2425" actId="478"/>
          <ac:graphicFrameMkLst>
            <pc:docMk/>
            <pc:sldMk cId="0" sldId="312"/>
            <ac:graphicFrameMk id="34824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6:27:18.615" v="2404" actId="1038"/>
          <ac:graphicFrameMkLst>
            <pc:docMk/>
            <pc:sldMk cId="0" sldId="312"/>
            <ac:graphicFrameMk id="34825" creationId="{00000000-0000-0000-0000-000000000000}"/>
          </ac:graphicFrameMkLst>
        </pc:graphicFrameChg>
        <pc:picChg chg="add mod">
          <ac:chgData name="" userId="f9cbafaa3520ff22" providerId="LiveId" clId="{B070DCB0-DE84-4646-9FD5-A343445D67E4}" dt="2020-10-13T06:35:19.184" v="2465" actId="1036"/>
          <ac:picMkLst>
            <pc:docMk/>
            <pc:sldMk cId="0" sldId="312"/>
            <ac:picMk id="42" creationId="{6CB2ADE3-B553-4D8F-9349-025FF9AF0858}"/>
          </ac:picMkLst>
        </pc:picChg>
        <pc:picChg chg="del mod">
          <ac:chgData name="" userId="f9cbafaa3520ff22" providerId="LiveId" clId="{B070DCB0-DE84-4646-9FD5-A343445D67E4}" dt="2020-10-13T06:33:05.291" v="2425" actId="478"/>
          <ac:picMkLst>
            <pc:docMk/>
            <pc:sldMk cId="0" sldId="312"/>
            <ac:picMk id="34826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6348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8839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925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-K relation holds for the Lorentz-</a:t>
            </a:r>
            <a:r>
              <a:rPr lang="en-US" dirty="0" err="1"/>
              <a:t>Drude</a:t>
            </a:r>
            <a:r>
              <a:rPr lang="en-US" dirty="0"/>
              <a:t> mode: https://web.pa.msu.edu/courses/2019fall/PHY842/LECTURE_NOTES/4-9.oct30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083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5776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319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8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image" Target="../media/image46.wmf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61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2" Type="http://schemas.openxmlformats.org/officeDocument/2006/relationships/oleObject" Target="../embeddings/oleObject39.bin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0.wmf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8.wmf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9.wmf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9.wmf"/><Relationship Id="rId8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65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69.bin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6.wmf"/><Relationship Id="rId5" Type="http://schemas.openxmlformats.org/officeDocument/2006/relationships/image" Target="../media/image73.gi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72.wmf"/><Relationship Id="rId9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6.wmf"/><Relationship Id="rId3" Type="http://schemas.openxmlformats.org/officeDocument/2006/relationships/image" Target="../media/image78.wmf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80.wmf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7.bin"/><Relationship Id="rId2" Type="http://schemas.openxmlformats.org/officeDocument/2006/relationships/oleObject" Target="../embeddings/oleObject70.bin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79.wmf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2.gif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1.wmf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5.png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image" Target="../media/image94.png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6.wmf"/><Relationship Id="rId7" Type="http://schemas.openxmlformats.org/officeDocument/2006/relationships/oleObject" Target="../embeddings/oleObject87.bin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96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0.png"/><Relationship Id="rId7" Type="http://schemas.openxmlformats.org/officeDocument/2006/relationships/hyperlink" Target="http://www.biacore.com/lifesciences/history/index.html" TargetMode="External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acore.com/f/core/frontend/http/http.php?hiband=1&amp;popup=0.1.1.24930!24930.1.1.1!1.1.10.5!5.1.1.25429!25429.1.2.25430!25430.2.5.113290!113290.0.1.113291!113291.1.1.113634-1" TargetMode="External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hyperlink" Target="http://www.biacore.com/f/core/frontend/http/http.php?hiband=1&amp;popup=0.1.1.24930!24930.1.1.1!1.1.10.5!5.1.1.25429!25429.1.2.25430!25430.2.8.113306!113306.0.1.113307!113307.1.1.113311-1" TargetMode="External"/><Relationship Id="rId4" Type="http://schemas.openxmlformats.org/officeDocument/2006/relationships/image" Target="../media/image11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png"/><Relationship Id="rId4" Type="http://schemas.openxmlformats.org/officeDocument/2006/relationships/image" Target="../media/image12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9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2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4.bin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0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ioffe.ru/SVA/NSM/nk/Metals/Gif/au.gif" TargetMode="External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offe.ru/SVA/NSM/nk/Metals/Gif/ag.gif" TargetMode="External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offe.ru/SVA/NSM/nk/AluminumCompounds/Gif/al.gif" TargetMode="External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7: Surface Plasmon Polariton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rude</a:t>
            </a:r>
            <a:r>
              <a:rPr lang="en-US" dirty="0"/>
              <a:t> models applied to metal gold</a:t>
            </a:r>
          </a:p>
        </p:txBody>
      </p:sp>
      <p:pic>
        <p:nvPicPr>
          <p:cNvPr id="4098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23143"/>
            <a:ext cx="3810000" cy="2183423"/>
          </a:xfrm>
          <a:prstGeom prst="rect">
            <a:avLst/>
          </a:prstGeom>
          <a:noFill/>
        </p:spPr>
      </p:pic>
      <p:pic>
        <p:nvPicPr>
          <p:cNvPr id="4099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29137" y="1923144"/>
            <a:ext cx="3976243" cy="2185416"/>
          </a:xfrm>
          <a:prstGeom prst="rect">
            <a:avLst/>
          </a:prstGeom>
          <a:noFill/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4285344"/>
            <a:ext cx="3886200" cy="1752600"/>
          </a:xfrm>
        </p:spPr>
        <p:txBody>
          <a:bodyPr/>
          <a:lstStyle/>
          <a:p>
            <a:r>
              <a:rPr lang="en-US" sz="2000" dirty="0"/>
              <a:t>Large </a:t>
            </a:r>
            <a:r>
              <a:rPr lang="en-US" sz="2000" dirty="0">
                <a:solidFill>
                  <a:srgbClr val="FF0000"/>
                </a:solidFill>
              </a:rPr>
              <a:t>negative</a:t>
            </a:r>
            <a:r>
              <a:rPr lang="en-US" sz="2000" dirty="0"/>
              <a:t> real part</a:t>
            </a:r>
          </a:p>
          <a:p>
            <a:r>
              <a:rPr lang="en-US" sz="2000" dirty="0"/>
              <a:t>Small positive imaginary part: low optical loss</a:t>
            </a:r>
          </a:p>
        </p:txBody>
      </p:sp>
      <p:sp>
        <p:nvSpPr>
          <p:cNvPr id="7" name="Rectangle 6"/>
          <p:cNvSpPr/>
          <p:nvPr/>
        </p:nvSpPr>
        <p:spPr>
          <a:xfrm>
            <a:off x="1515351" y="1494972"/>
            <a:ext cx="18229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Free electron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533572" y="1494972"/>
            <a:ext cx="20377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Bound electrons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57486" y="4285344"/>
            <a:ext cx="3886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nance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bsorption peaks at </a:t>
            </a:r>
            <a:r>
              <a:rPr lang="en-US" sz="2000" i="1" dirty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2000" dirty="0">
                <a:solidFill>
                  <a:prstClr val="black"/>
                </a:solidFill>
              </a:rPr>
              <a:t> = </a:t>
            </a:r>
            <a:r>
              <a:rPr lang="en-US" sz="2000" i="1" dirty="0" err="1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2000" i="1" baseline="-25000" dirty="0" err="1">
                <a:solidFill>
                  <a:prstClr val="black"/>
                </a:solidFill>
              </a:rPr>
              <a:t>b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latively minor contribu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000" kern="0" dirty="0"/>
              <a:t>Multiple </a:t>
            </a:r>
            <a:r>
              <a:rPr lang="en-US" sz="2000" kern="0" dirty="0" err="1"/>
              <a:t>interband</a:t>
            </a:r>
            <a:r>
              <a:rPr lang="en-US" sz="2000" kern="0" dirty="0"/>
              <a:t> transitions occur at short wavelengths  (</a:t>
            </a:r>
            <a:r>
              <a:rPr lang="en-US" sz="2000" i="1" kern="0" dirty="0">
                <a:latin typeface="Symbol" pitchFamily="18" charset="2"/>
              </a:rPr>
              <a:t>l</a:t>
            </a:r>
            <a:r>
              <a:rPr lang="en-US" sz="2000" kern="0" dirty="0"/>
              <a:t> &lt; 500 nm for gold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8458" y="2009524"/>
            <a:ext cx="18832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Images quoted from </a:t>
            </a:r>
            <a:r>
              <a:rPr lang="en-US" sz="1200" i="1" dirty="0"/>
              <a:t>Principles of </a:t>
            </a:r>
            <a:r>
              <a:rPr lang="en-US" sz="1200" i="1" dirty="0" err="1"/>
              <a:t>Nano</a:t>
            </a:r>
            <a:r>
              <a:rPr lang="en-US" sz="1200" i="1" dirty="0"/>
              <a:t>-optic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rentz-</a:t>
            </a:r>
            <a:r>
              <a:rPr lang="en-US" dirty="0" err="1"/>
              <a:t>Drude</a:t>
            </a:r>
            <a:r>
              <a:rPr lang="en-US" dirty="0"/>
              <a:t> model for dielectric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9400"/>
            <a:ext cx="8229600" cy="3733800"/>
          </a:xfrm>
        </p:spPr>
        <p:txBody>
          <a:bodyPr/>
          <a:lstStyle/>
          <a:p>
            <a:r>
              <a:rPr lang="en-US" dirty="0"/>
              <a:t>Wavelength/frequency dependent dielectric respons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7565994"/>
              </p:ext>
            </p:extLst>
          </p:nvPr>
        </p:nvGraphicFramePr>
        <p:xfrm>
          <a:off x="899886" y="2206172"/>
          <a:ext cx="5043714" cy="13716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4623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endParaRPr lang="en-US" sz="1800" dirty="0">
                        <a:latin typeface="GillSan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i="1" dirty="0">
                          <a:sym typeface="Symbol"/>
                        </a:rPr>
                        <a:t></a:t>
                      </a:r>
                      <a:r>
                        <a:rPr lang="en-US" sz="1800" i="1" baseline="-25000" dirty="0"/>
                        <a:t>r</a:t>
                      </a:r>
                      <a:r>
                        <a:rPr lang="en-US" sz="1800" dirty="0"/>
                        <a:t> (static, </a:t>
                      </a:r>
                      <a:r>
                        <a:rPr lang="en-US" sz="1800" i="1" dirty="0">
                          <a:latin typeface="Symbol" pitchFamily="18" charset="2"/>
                        </a:rPr>
                        <a:t>w</a:t>
                      </a:r>
                      <a:r>
                        <a:rPr lang="en-US" sz="1800" baseline="0" dirty="0"/>
                        <a:t> = 0</a:t>
                      </a:r>
                      <a:r>
                        <a:rPr lang="en-US" sz="1800" dirty="0"/>
                        <a:t>)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n (</a:t>
                      </a:r>
                      <a:r>
                        <a:rPr lang="en-US" sz="1800" i="1" dirty="0">
                          <a:sym typeface="Symbol"/>
                        </a:rPr>
                        <a:t></a:t>
                      </a:r>
                      <a:r>
                        <a:rPr lang="en-US" sz="1800" dirty="0"/>
                        <a:t>)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 err="1"/>
                        <a:t>Ge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16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4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>
                          <a:latin typeface="+mn-lt"/>
                          <a:ea typeface="+mn-ea"/>
                          <a:cs typeface="+mn-cs"/>
                        </a:rPr>
                        <a:t>Si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11.7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>
                          <a:latin typeface="+mn-lt"/>
                          <a:ea typeface="+mn-ea"/>
                          <a:cs typeface="+mn-cs"/>
                        </a:rPr>
                        <a:t>3.5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LiNbO</a:t>
                      </a:r>
                      <a:r>
                        <a:rPr lang="en-US" sz="1800" baseline="-25000" dirty="0"/>
                        <a:t>3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/>
                        <a:t>43</a:t>
                      </a:r>
                      <a:endParaRPr lang="en-US" sz="18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/>
                        <a:t>2.27</a:t>
                      </a:r>
                      <a:endParaRPr lang="en-US" sz="18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BaTiO</a:t>
                      </a:r>
                      <a:r>
                        <a:rPr lang="en-US" sz="1800" baseline="-25000" dirty="0"/>
                        <a:t>3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/>
                        <a:t>3600</a:t>
                      </a:r>
                      <a:endParaRPr lang="en-US" sz="18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2.46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59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66678"/>
              </p:ext>
            </p:extLst>
          </p:nvPr>
        </p:nvGraphicFramePr>
        <p:xfrm>
          <a:off x="6248400" y="2630714"/>
          <a:ext cx="19669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291960" progId="Equation.DSMT4">
                  <p:embed/>
                </p:oleObj>
              </mc:Choice>
              <mc:Fallback>
                <p:oleObj name="Equation" r:id="rId3" imgW="977760" imgH="291960" progId="Equation.DSMT4">
                  <p:embed/>
                  <p:pic>
                    <p:nvPicPr>
                      <p:cNvPr id="259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630714"/>
                        <a:ext cx="19669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flipV="1">
            <a:off x="5562600" y="4396722"/>
            <a:ext cx="0" cy="5334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8" name="Freeform 17"/>
          <p:cNvSpPr/>
          <p:nvPr/>
        </p:nvSpPr>
        <p:spPr bwMode="auto">
          <a:xfrm>
            <a:off x="1219200" y="3983064"/>
            <a:ext cx="4557485" cy="1592943"/>
          </a:xfrm>
          <a:custGeom>
            <a:avLst/>
            <a:gdLst>
              <a:gd name="connsiteX0" fmla="*/ 0 w 4557485"/>
              <a:gd name="connsiteY0" fmla="*/ 1221619 h 1669143"/>
              <a:gd name="connsiteX1" fmla="*/ 957942 w 4557485"/>
              <a:gd name="connsiteY1" fmla="*/ 1265162 h 1669143"/>
              <a:gd name="connsiteX2" fmla="*/ 1349828 w 4557485"/>
              <a:gd name="connsiteY2" fmla="*/ 1584476 h 1669143"/>
              <a:gd name="connsiteX3" fmla="*/ 1698171 w 4557485"/>
              <a:gd name="connsiteY3" fmla="*/ 757162 h 1669143"/>
              <a:gd name="connsiteX4" fmla="*/ 1973942 w 4557485"/>
              <a:gd name="connsiteY4" fmla="*/ 989390 h 1669143"/>
              <a:gd name="connsiteX5" fmla="*/ 2902857 w 4557485"/>
              <a:gd name="connsiteY5" fmla="*/ 1076476 h 1669143"/>
              <a:gd name="connsiteX6" fmla="*/ 3120571 w 4557485"/>
              <a:gd name="connsiteY6" fmla="*/ 1366762 h 1669143"/>
              <a:gd name="connsiteX7" fmla="*/ 3526971 w 4557485"/>
              <a:gd name="connsiteY7" fmla="*/ 162076 h 1669143"/>
              <a:gd name="connsiteX8" fmla="*/ 3759200 w 4557485"/>
              <a:gd name="connsiteY8" fmla="*/ 394304 h 1669143"/>
              <a:gd name="connsiteX9" fmla="*/ 4557485 w 4557485"/>
              <a:gd name="connsiteY9" fmla="*/ 481390 h 166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57485" h="1669143">
                <a:moveTo>
                  <a:pt x="0" y="1221619"/>
                </a:moveTo>
                <a:cubicBezTo>
                  <a:pt x="366485" y="1213152"/>
                  <a:pt x="732971" y="1204686"/>
                  <a:pt x="957942" y="1265162"/>
                </a:cubicBezTo>
                <a:cubicBezTo>
                  <a:pt x="1182913" y="1325638"/>
                  <a:pt x="1226457" y="1669143"/>
                  <a:pt x="1349828" y="1584476"/>
                </a:cubicBezTo>
                <a:cubicBezTo>
                  <a:pt x="1473199" y="1499809"/>
                  <a:pt x="1594152" y="856343"/>
                  <a:pt x="1698171" y="757162"/>
                </a:cubicBezTo>
                <a:cubicBezTo>
                  <a:pt x="1802190" y="657981"/>
                  <a:pt x="1773161" y="936171"/>
                  <a:pt x="1973942" y="989390"/>
                </a:cubicBezTo>
                <a:cubicBezTo>
                  <a:pt x="2174723" y="1042609"/>
                  <a:pt x="2711752" y="1013581"/>
                  <a:pt x="2902857" y="1076476"/>
                </a:cubicBezTo>
                <a:cubicBezTo>
                  <a:pt x="3093962" y="1139371"/>
                  <a:pt x="3016552" y="1519162"/>
                  <a:pt x="3120571" y="1366762"/>
                </a:cubicBezTo>
                <a:cubicBezTo>
                  <a:pt x="3224590" y="1214362"/>
                  <a:pt x="3420533" y="324152"/>
                  <a:pt x="3526971" y="162076"/>
                </a:cubicBezTo>
                <a:cubicBezTo>
                  <a:pt x="3633409" y="0"/>
                  <a:pt x="3587448" y="341085"/>
                  <a:pt x="3759200" y="394304"/>
                </a:cubicBezTo>
                <a:cubicBezTo>
                  <a:pt x="3930952" y="447523"/>
                  <a:pt x="4557485" y="481390"/>
                  <a:pt x="4557485" y="48139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1005114" y="4044750"/>
            <a:ext cx="0" cy="168858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990600" y="5735664"/>
            <a:ext cx="4953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5900058" y="5488085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98714" y="3850762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n</a:t>
            </a:r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5562600" y="4897464"/>
            <a:ext cx="0" cy="27432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316518" y="4941006"/>
            <a:ext cx="2467428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990600" y="5146162"/>
            <a:ext cx="4786086" cy="893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4114800" y="5783824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191044" y="5784790"/>
            <a:ext cx="938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isibl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041533" y="5783824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ati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58264" y="5784790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V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524000" y="5784790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X-ray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71286" y="494659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910942" y="4870390"/>
            <a:ext cx="2795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lectronic </a:t>
            </a:r>
            <a:r>
              <a:rPr lang="en-US" sz="2000" dirty="0" err="1">
                <a:solidFill>
                  <a:srgbClr val="0000FF"/>
                </a:solidFill>
              </a:rPr>
              <a:t>polarizability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943600" y="4474876"/>
            <a:ext cx="24529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tomic </a:t>
            </a:r>
            <a:r>
              <a:rPr lang="en-US" sz="2000" dirty="0" err="1">
                <a:solidFill>
                  <a:srgbClr val="FF0000"/>
                </a:solidFill>
              </a:rPr>
              <a:t>polarizability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</a:t>
            </a:r>
            <a:r>
              <a:rPr lang="en-US" dirty="0" err="1"/>
              <a:t>plasmon</a:t>
            </a:r>
            <a:r>
              <a:rPr lang="en-US" dirty="0"/>
              <a:t> </a:t>
            </a:r>
            <a:r>
              <a:rPr lang="en-US" dirty="0" err="1"/>
              <a:t>polariton</a:t>
            </a:r>
            <a:r>
              <a:rPr lang="en-US" dirty="0"/>
              <a:t> (SPP)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724400"/>
          </a:xfrm>
        </p:spPr>
        <p:txBody>
          <a:bodyPr/>
          <a:lstStyle/>
          <a:p>
            <a:r>
              <a:rPr lang="en-US" dirty="0"/>
              <a:t>SPP mode on planar metal-dielectric interfaces</a:t>
            </a:r>
          </a:p>
          <a:p>
            <a:pPr lvl="1"/>
            <a:r>
              <a:rPr lang="en-US" dirty="0"/>
              <a:t>Field components: </a:t>
            </a:r>
            <a:r>
              <a:rPr lang="en-US" i="1" dirty="0"/>
              <a:t>E</a:t>
            </a:r>
            <a:r>
              <a:rPr lang="en-US" i="1" baseline="-25000" dirty="0"/>
              <a:t>x</a:t>
            </a:r>
            <a:r>
              <a:rPr lang="en-US" dirty="0"/>
              <a:t>, </a:t>
            </a:r>
            <a:r>
              <a:rPr lang="en-US" i="1" dirty="0" err="1"/>
              <a:t>E</a:t>
            </a:r>
            <a:r>
              <a:rPr lang="en-US" i="1" baseline="-25000" dirty="0" err="1"/>
              <a:t>z</a:t>
            </a:r>
            <a:r>
              <a:rPr lang="en-US" dirty="0"/>
              <a:t>, </a:t>
            </a:r>
            <a:r>
              <a:rPr lang="en-US" i="1" dirty="0" err="1"/>
              <a:t>H</a:t>
            </a:r>
            <a:r>
              <a:rPr lang="en-US" i="1" baseline="-25000" dirty="0" err="1"/>
              <a:t>y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Localized at the interface: field exponentially decays in both the metal and dielectric sides</a:t>
            </a:r>
          </a:p>
          <a:p>
            <a:r>
              <a:rPr lang="en-US" dirty="0"/>
              <a:t>Waveguide modes in dielectric slabs</a:t>
            </a:r>
          </a:p>
          <a:p>
            <a:pPr lvl="1"/>
            <a:r>
              <a:rPr lang="en-US" altLang="zh-CN" dirty="0"/>
              <a:t>TM field</a:t>
            </a:r>
            <a:r>
              <a:rPr lang="zh-CN" altLang="en-US" dirty="0"/>
              <a:t> </a:t>
            </a:r>
            <a:r>
              <a:rPr lang="en-US" altLang="zh-CN" dirty="0"/>
              <a:t>components:</a:t>
            </a:r>
            <a:r>
              <a:rPr lang="en-US" i="1" dirty="0"/>
              <a:t> E</a:t>
            </a:r>
            <a:r>
              <a:rPr lang="en-US" i="1" baseline="-25000" dirty="0"/>
              <a:t>x</a:t>
            </a:r>
            <a:r>
              <a:rPr lang="en-US" dirty="0"/>
              <a:t>, </a:t>
            </a:r>
            <a:r>
              <a:rPr lang="en-US" i="1" dirty="0" err="1"/>
              <a:t>E</a:t>
            </a:r>
            <a:r>
              <a:rPr lang="en-US" i="1" baseline="-25000" dirty="0" err="1"/>
              <a:t>z</a:t>
            </a:r>
            <a:r>
              <a:rPr lang="en-US" dirty="0"/>
              <a:t>, </a:t>
            </a:r>
            <a:r>
              <a:rPr lang="en-US" i="1" dirty="0" err="1"/>
              <a:t>H</a:t>
            </a:r>
            <a:r>
              <a:rPr lang="en-US" i="1" baseline="-25000" dirty="0" err="1"/>
              <a:t>y</a:t>
            </a:r>
            <a:r>
              <a:rPr lang="en-US" dirty="0"/>
              <a:t> </a:t>
            </a:r>
            <a:endParaRPr lang="en-US" altLang="zh-CN" dirty="0"/>
          </a:p>
          <a:p>
            <a:pPr lvl="1"/>
            <a:r>
              <a:rPr lang="en-US" altLang="zh-CN" dirty="0"/>
              <a:t>TE field</a:t>
            </a:r>
            <a:r>
              <a:rPr lang="zh-CN" altLang="en-US" dirty="0"/>
              <a:t> </a:t>
            </a:r>
            <a:r>
              <a:rPr lang="en-US" altLang="zh-CN" dirty="0"/>
              <a:t>components:</a:t>
            </a:r>
            <a:r>
              <a:rPr lang="en-US" i="1" dirty="0"/>
              <a:t> </a:t>
            </a:r>
            <a:r>
              <a:rPr lang="en-US" i="1" dirty="0" err="1"/>
              <a:t>H</a:t>
            </a:r>
            <a:r>
              <a:rPr lang="en-US" i="1" baseline="-25000" dirty="0" err="1"/>
              <a:t>x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i="1" baseline="-25000" dirty="0"/>
              <a:t>z</a:t>
            </a:r>
            <a:r>
              <a:rPr lang="en-US" dirty="0"/>
              <a:t>, </a:t>
            </a:r>
            <a:r>
              <a:rPr lang="en-US" i="1" dirty="0" err="1"/>
              <a:t>E</a:t>
            </a:r>
            <a:r>
              <a:rPr lang="en-US" i="1" baseline="-25000" dirty="0" err="1"/>
              <a:t>y</a:t>
            </a:r>
            <a:endParaRPr lang="en-US" i="1" baseline="-25000" dirty="0"/>
          </a:p>
          <a:p>
            <a:pPr lvl="1"/>
            <a:r>
              <a:rPr lang="en-US" dirty="0"/>
              <a:t>Localized at the high index core: field exponentially decays in the low index cladding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6213053" y="4495800"/>
            <a:ext cx="2057400" cy="609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6213053" y="5105400"/>
            <a:ext cx="2057400" cy="457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6213053" y="5562600"/>
            <a:ext cx="2057400" cy="609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44969" y="4038600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 waveguide mode</a:t>
            </a:r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 flipV="1">
            <a:off x="5653314" y="5090886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5838033" y="546716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sp>
        <p:nvSpPr>
          <p:cNvPr id="31" name="Oval 16"/>
          <p:cNvSpPr>
            <a:spLocks noChangeArrowheads="1"/>
          </p:cNvSpPr>
          <p:nvPr/>
        </p:nvSpPr>
        <p:spPr bwMode="auto">
          <a:xfrm>
            <a:off x="5577114" y="544525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 rot="10800000" flipH="1">
            <a:off x="5653314" y="551815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Text Box 22"/>
          <p:cNvSpPr txBox="1">
            <a:spLocks noChangeArrowheads="1"/>
          </p:cNvSpPr>
          <p:nvPr/>
        </p:nvSpPr>
        <p:spPr bwMode="auto">
          <a:xfrm>
            <a:off x="5334000" y="54526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5392056" y="4891314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grpSp>
        <p:nvGrpSpPr>
          <p:cNvPr id="53" name="Group 52"/>
          <p:cNvGrpSpPr/>
          <p:nvPr/>
        </p:nvGrpSpPr>
        <p:grpSpPr>
          <a:xfrm>
            <a:off x="6462486" y="4876800"/>
            <a:ext cx="928914" cy="914400"/>
            <a:chOff x="6400800" y="4648200"/>
            <a:chExt cx="696686" cy="1241988"/>
          </a:xfrm>
        </p:grpSpPr>
        <p:sp>
          <p:nvSpPr>
            <p:cNvPr id="46" name="Freeform 45"/>
            <p:cNvSpPr/>
            <p:nvPr/>
          </p:nvSpPr>
          <p:spPr bwMode="auto">
            <a:xfrm>
              <a:off x="6400800" y="4648200"/>
              <a:ext cx="696686" cy="580571"/>
            </a:xfrm>
            <a:custGeom>
              <a:avLst/>
              <a:gdLst>
                <a:gd name="connsiteX0" fmla="*/ 0 w 696686"/>
                <a:gd name="connsiteY0" fmla="*/ 0 h 580571"/>
                <a:gd name="connsiteX1" fmla="*/ 116114 w 696686"/>
                <a:gd name="connsiteY1" fmla="*/ 203200 h 580571"/>
                <a:gd name="connsiteX2" fmla="*/ 377372 w 696686"/>
                <a:gd name="connsiteY2" fmla="*/ 348343 h 580571"/>
                <a:gd name="connsiteX3" fmla="*/ 638629 w 696686"/>
                <a:gd name="connsiteY3" fmla="*/ 493486 h 580571"/>
                <a:gd name="connsiteX4" fmla="*/ 696686 w 696686"/>
                <a:gd name="connsiteY4" fmla="*/ 580571 h 580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6686" h="580571">
                  <a:moveTo>
                    <a:pt x="0" y="0"/>
                  </a:moveTo>
                  <a:cubicBezTo>
                    <a:pt x="26609" y="72571"/>
                    <a:pt x="53219" y="145143"/>
                    <a:pt x="116114" y="203200"/>
                  </a:cubicBezTo>
                  <a:cubicBezTo>
                    <a:pt x="179009" y="261257"/>
                    <a:pt x="377372" y="348343"/>
                    <a:pt x="377372" y="348343"/>
                  </a:cubicBezTo>
                  <a:cubicBezTo>
                    <a:pt x="464458" y="396724"/>
                    <a:pt x="585410" y="454781"/>
                    <a:pt x="638629" y="493486"/>
                  </a:cubicBezTo>
                  <a:cubicBezTo>
                    <a:pt x="691848" y="532191"/>
                    <a:pt x="696686" y="580571"/>
                    <a:pt x="696686" y="580571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Freeform 47"/>
            <p:cNvSpPr/>
            <p:nvPr/>
          </p:nvSpPr>
          <p:spPr bwMode="auto">
            <a:xfrm flipV="1">
              <a:off x="6400800" y="5304972"/>
              <a:ext cx="696686" cy="585216"/>
            </a:xfrm>
            <a:custGeom>
              <a:avLst/>
              <a:gdLst>
                <a:gd name="connsiteX0" fmla="*/ 0 w 696686"/>
                <a:gd name="connsiteY0" fmla="*/ 0 h 580571"/>
                <a:gd name="connsiteX1" fmla="*/ 116114 w 696686"/>
                <a:gd name="connsiteY1" fmla="*/ 203200 h 580571"/>
                <a:gd name="connsiteX2" fmla="*/ 377372 w 696686"/>
                <a:gd name="connsiteY2" fmla="*/ 348343 h 580571"/>
                <a:gd name="connsiteX3" fmla="*/ 638629 w 696686"/>
                <a:gd name="connsiteY3" fmla="*/ 493486 h 580571"/>
                <a:gd name="connsiteX4" fmla="*/ 696686 w 696686"/>
                <a:gd name="connsiteY4" fmla="*/ 580571 h 580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6686" h="580571">
                  <a:moveTo>
                    <a:pt x="0" y="0"/>
                  </a:moveTo>
                  <a:cubicBezTo>
                    <a:pt x="26609" y="72571"/>
                    <a:pt x="53219" y="145143"/>
                    <a:pt x="116114" y="203200"/>
                  </a:cubicBezTo>
                  <a:cubicBezTo>
                    <a:pt x="179009" y="261257"/>
                    <a:pt x="377372" y="348343"/>
                    <a:pt x="377372" y="348343"/>
                  </a:cubicBezTo>
                  <a:cubicBezTo>
                    <a:pt x="464458" y="396724"/>
                    <a:pt x="585410" y="454781"/>
                    <a:pt x="638629" y="493486"/>
                  </a:cubicBezTo>
                  <a:cubicBezTo>
                    <a:pt x="691848" y="532191"/>
                    <a:pt x="696686" y="580571"/>
                    <a:pt x="696686" y="580571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0" name="Straight Connector 49"/>
            <p:cNvCxnSpPr>
              <a:stCxn id="46" idx="4"/>
              <a:endCxn id="48" idx="4"/>
            </p:cNvCxnSpPr>
            <p:nvPr/>
          </p:nvCxnSpPr>
          <p:spPr bwMode="auto">
            <a:xfrm>
              <a:off x="7097486" y="5228771"/>
              <a:ext cx="0" cy="7620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5" name="Right Arrow 54"/>
          <p:cNvSpPr/>
          <p:nvPr/>
        </p:nvSpPr>
        <p:spPr bwMode="auto">
          <a:xfrm>
            <a:off x="7772400" y="5129784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6213053" y="1966686"/>
            <a:ext cx="2057400" cy="8412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6213053" y="2819400"/>
            <a:ext cx="2057400" cy="838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8" name="Straight Connector 57"/>
          <p:cNvCxnSpPr/>
          <p:nvPr/>
        </p:nvCxnSpPr>
        <p:spPr bwMode="auto">
          <a:xfrm>
            <a:off x="6213053" y="2819400"/>
            <a:ext cx="20574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Freeform 58"/>
          <p:cNvSpPr/>
          <p:nvPr/>
        </p:nvSpPr>
        <p:spPr bwMode="auto">
          <a:xfrm>
            <a:off x="6456167" y="2286001"/>
            <a:ext cx="986972" cy="533400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Freeform 59"/>
          <p:cNvSpPr/>
          <p:nvPr/>
        </p:nvSpPr>
        <p:spPr bwMode="auto">
          <a:xfrm flipV="1">
            <a:off x="6441653" y="2819398"/>
            <a:ext cx="990600" cy="152401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446767" y="3218544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069397" y="2040040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606088" y="1535668"/>
            <a:ext cx="128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P mode</a:t>
            </a:r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5653314" y="2561772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Text Box 15"/>
          <p:cNvSpPr txBox="1">
            <a:spLocks noChangeArrowheads="1"/>
          </p:cNvSpPr>
          <p:nvPr/>
        </p:nvSpPr>
        <p:spPr bwMode="auto">
          <a:xfrm>
            <a:off x="5838033" y="29380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sp>
        <p:nvSpPr>
          <p:cNvPr id="66" name="Oval 16"/>
          <p:cNvSpPr>
            <a:spLocks noChangeArrowheads="1"/>
          </p:cNvSpPr>
          <p:nvPr/>
        </p:nvSpPr>
        <p:spPr bwMode="auto">
          <a:xfrm>
            <a:off x="5577114" y="291613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7"/>
          <p:cNvSpPr>
            <a:spLocks noChangeShapeType="1"/>
          </p:cNvSpPr>
          <p:nvPr/>
        </p:nvSpPr>
        <p:spPr bwMode="auto">
          <a:xfrm rot="10800000" flipH="1">
            <a:off x="5653314" y="298903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Text Box 22"/>
          <p:cNvSpPr txBox="1">
            <a:spLocks noChangeArrowheads="1"/>
          </p:cNvSpPr>
          <p:nvPr/>
        </p:nvSpPr>
        <p:spPr bwMode="auto">
          <a:xfrm>
            <a:off x="5334000" y="292353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69" name="Text Box 15"/>
          <p:cNvSpPr txBox="1">
            <a:spLocks noChangeArrowheads="1"/>
          </p:cNvSpPr>
          <p:nvPr/>
        </p:nvSpPr>
        <p:spPr bwMode="auto">
          <a:xfrm>
            <a:off x="5392056" y="236220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70" name="Right Arrow 69"/>
          <p:cNvSpPr/>
          <p:nvPr/>
        </p:nvSpPr>
        <p:spPr bwMode="auto">
          <a:xfrm>
            <a:off x="7772400" y="2619828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SPP mode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1172"/>
            <a:ext cx="8229600" cy="4267200"/>
          </a:xfrm>
        </p:spPr>
        <p:txBody>
          <a:bodyPr/>
          <a:lstStyle/>
          <a:p>
            <a:r>
              <a:rPr lang="en-US" dirty="0"/>
              <a:t>Field compone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oundary condition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562600" y="2456544"/>
            <a:ext cx="2057400" cy="8412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5562600" y="3309258"/>
            <a:ext cx="2057400" cy="838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838200" y="3309258"/>
            <a:ext cx="67818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Freeform 6"/>
          <p:cNvSpPr/>
          <p:nvPr/>
        </p:nvSpPr>
        <p:spPr bwMode="auto">
          <a:xfrm>
            <a:off x="5805714" y="2775859"/>
            <a:ext cx="986972" cy="533400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 flipV="1">
            <a:off x="5791200" y="3309256"/>
            <a:ext cx="990600" cy="152401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96314" y="3708402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8944" y="2529898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55635" y="2025526"/>
            <a:ext cx="128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P mode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7848600" y="2848428"/>
            <a:ext cx="791291" cy="914400"/>
            <a:chOff x="5334000" y="2362200"/>
            <a:chExt cx="791291" cy="914400"/>
          </a:xfrm>
        </p:grpSpPr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5653314" y="2561772"/>
              <a:ext cx="0" cy="425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5838033" y="2938046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z</a:t>
              </a:r>
              <a:endParaRPr lang="en-US" sz="1600" i="1" dirty="0"/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5577114" y="2916136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rot="10800000" flipH="1">
              <a:off x="5653314" y="2989036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5334000" y="2923532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y</a:t>
              </a:r>
              <a:endParaRPr lang="en-US" sz="1600" i="1" dirty="0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5392056" y="2362200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x</a:t>
              </a:r>
              <a:endParaRPr lang="en-US" sz="1600" i="1" dirty="0"/>
            </a:p>
          </p:txBody>
        </p:sp>
      </p:grpSp>
      <p:sp>
        <p:nvSpPr>
          <p:cNvPr id="18" name="Right Arrow 17"/>
          <p:cNvSpPr/>
          <p:nvPr/>
        </p:nvSpPr>
        <p:spPr bwMode="auto">
          <a:xfrm>
            <a:off x="7121947" y="3109686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852714" y="2133373"/>
          <a:ext cx="4024086" cy="45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266400" progId="Equation.DSMT4">
                  <p:embed/>
                </p:oleObj>
              </mc:Choice>
              <mc:Fallback>
                <p:oleObj name="Equation" r:id="rId2" imgW="2171520" imgH="2664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2133373"/>
                        <a:ext cx="4024086" cy="459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838200" y="2701472"/>
          <a:ext cx="39052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79360" progId="Equation.DSMT4">
                  <p:embed/>
                </p:oleObj>
              </mc:Choice>
              <mc:Fallback>
                <p:oleObj name="Equation" r:id="rId4" imgW="2108160" imgH="2793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01472"/>
                        <a:ext cx="39052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47951" y="3443288"/>
          <a:ext cx="41195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266400" progId="Equation.DSMT4">
                  <p:embed/>
                </p:oleObj>
              </mc:Choice>
              <mc:Fallback>
                <p:oleObj name="Equation" r:id="rId6" imgW="2222280" imgH="2664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951" y="3443288"/>
                        <a:ext cx="41195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814614" y="4014788"/>
          <a:ext cx="39528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279360" progId="Equation.DSMT4">
                  <p:embed/>
                </p:oleObj>
              </mc:Choice>
              <mc:Fallback>
                <p:oleObj name="Equation" r:id="rId8" imgW="2133360" imgH="279360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14" y="4014788"/>
                        <a:ext cx="39528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83803"/>
              </p:ext>
            </p:extLst>
          </p:nvPr>
        </p:nvGraphicFramePr>
        <p:xfrm>
          <a:off x="838200" y="5194300"/>
          <a:ext cx="1716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94300"/>
                        <a:ext cx="17160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21082"/>
              </p:ext>
            </p:extLst>
          </p:nvPr>
        </p:nvGraphicFramePr>
        <p:xfrm>
          <a:off x="2778578" y="5194300"/>
          <a:ext cx="1670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228600" progId="Equation.DSMT4">
                  <p:embed/>
                </p:oleObj>
              </mc:Choice>
              <mc:Fallback>
                <p:oleObj name="Equation" r:id="rId12" imgW="901440" imgH="228600" progId="Equation.DSMT4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578" y="5194300"/>
                        <a:ext cx="16700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41591"/>
              </p:ext>
            </p:extLst>
          </p:nvPr>
        </p:nvGraphicFramePr>
        <p:xfrm>
          <a:off x="4648200" y="5194300"/>
          <a:ext cx="1905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241200" progId="Equation.DSMT4">
                  <p:embed/>
                </p:oleObj>
              </mc:Choice>
              <mc:Fallback>
                <p:oleObj name="Equation" r:id="rId14" imgW="1028520" imgH="241200" progId="Equation.DSMT4">
                  <p:embed/>
                  <p:pic>
                    <p:nvPicPr>
                      <p:cNvPr id="11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94300"/>
                        <a:ext cx="19050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15798"/>
              </p:ext>
            </p:extLst>
          </p:nvPr>
        </p:nvGraphicFramePr>
        <p:xfrm>
          <a:off x="6770234" y="5165272"/>
          <a:ext cx="18113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253800" progId="Equation.DSMT4">
                  <p:embed/>
                </p:oleObj>
              </mc:Choice>
              <mc:Fallback>
                <p:oleObj name="Equation" r:id="rId16" imgW="977760" imgH="253800" progId="Equation.DSMT4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234" y="5165272"/>
                        <a:ext cx="18113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r>
              <a:rPr lang="en-US" dirty="0" err="1"/>
              <a:t>Ampère's</a:t>
            </a:r>
            <a:r>
              <a:rPr lang="en-US" dirty="0"/>
              <a:t> circuital law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200" dirty="0"/>
          </a:p>
          <a:p>
            <a:r>
              <a:rPr lang="en-US" dirty="0"/>
              <a:t>   is a vector: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erivation of SPP mode fields (cont’d)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038600" y="1521110"/>
          <a:ext cx="1447800" cy="67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393480" progId="Equation.DSMT4">
                  <p:embed/>
                </p:oleObj>
              </mc:Choice>
              <mc:Fallback>
                <p:oleObj name="Equation" r:id="rId2" imgW="774360" imgH="393480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521110"/>
                        <a:ext cx="1447800" cy="67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17563" y="2279650"/>
          <a:ext cx="29654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279650"/>
                        <a:ext cx="296545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824514" y="2471057"/>
          <a:ext cx="762000" cy="84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457200" progId="Equation.DSMT4">
                  <p:embed/>
                </p:oleObj>
              </mc:Choice>
              <mc:Fallback>
                <p:oleObj name="Equation" r:id="rId6" imgW="380880" imgH="4572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514" y="2471057"/>
                        <a:ext cx="762000" cy="849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481286" y="2328863"/>
          <a:ext cx="2449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241200" progId="Equation.DSMT4">
                  <p:embed/>
                </p:oleObj>
              </mc:Choice>
              <mc:Fallback>
                <p:oleObj name="Equation" r:id="rId8" imgW="1320480" imgH="24120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286" y="2328863"/>
                        <a:ext cx="24495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25603"/>
              </p:ext>
            </p:extLst>
          </p:nvPr>
        </p:nvGraphicFramePr>
        <p:xfrm>
          <a:off x="4471988" y="3062288"/>
          <a:ext cx="1812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3062288"/>
                        <a:ext cx="1812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823686" y="3764642"/>
          <a:ext cx="762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457200" progId="Equation.DSMT4">
                  <p:embed/>
                </p:oleObj>
              </mc:Choice>
              <mc:Fallback>
                <p:oleObj name="Equation" r:id="rId12" imgW="380880" imgH="45720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86" y="3764642"/>
                        <a:ext cx="762000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513796" y="3700463"/>
          <a:ext cx="1928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241200" progId="Equation.DSMT4">
                  <p:embed/>
                </p:oleObj>
              </mc:Choice>
              <mc:Fallback>
                <p:oleObj name="Equation" r:id="rId13" imgW="1041120" imgH="24120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796" y="3700463"/>
                        <a:ext cx="19288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505858" y="4283075"/>
          <a:ext cx="1814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41200" progId="Equation.DSMT4">
                  <p:embed/>
                </p:oleObj>
              </mc:Choice>
              <mc:Fallback>
                <p:oleObj name="Equation" r:id="rId15" imgW="977760" imgH="24120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858" y="4283075"/>
                        <a:ext cx="18145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490686" y="4040414"/>
          <a:ext cx="3810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686" y="4040414"/>
                        <a:ext cx="3810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53454"/>
              </p:ext>
            </p:extLst>
          </p:nvPr>
        </p:nvGraphicFramePr>
        <p:xfrm>
          <a:off x="3971472" y="3822698"/>
          <a:ext cx="15541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431640" progId="Equation.DSMT4">
                  <p:embed/>
                </p:oleObj>
              </mc:Choice>
              <mc:Fallback>
                <p:oleObj name="Equation" r:id="rId19" imgW="838080" imgH="431640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472" y="3822698"/>
                        <a:ext cx="1554163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852714" y="4829628"/>
          <a:ext cx="2365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215640" progId="Equation.DSMT4">
                  <p:embed/>
                </p:oleObj>
              </mc:Choice>
              <mc:Fallback>
                <p:oleObj name="Equation" r:id="rId21" imgW="126720" imgH="215640" progId="Equation.DSMT4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4829628"/>
                        <a:ext cx="2365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757488" y="4772025"/>
          <a:ext cx="27066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60160" imgH="330120" progId="Equation.DSMT4">
                  <p:embed/>
                </p:oleObj>
              </mc:Choice>
              <mc:Fallback>
                <p:oleObj name="Equation" r:id="rId23" imgW="1460160" imgH="330120" progId="Equation.DSMT4">
                  <p:embed/>
                  <p:pic>
                    <p:nvPicPr>
                      <p:cNvPr id="12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772025"/>
                        <a:ext cx="2706687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2725738" y="5438775"/>
          <a:ext cx="27797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98320" imgH="330120" progId="Equation.DSMT4">
                  <p:embed/>
                </p:oleObj>
              </mc:Choice>
              <mc:Fallback>
                <p:oleObj name="Equation" r:id="rId25" imgW="1498320" imgH="330120" progId="Equation.DSMT4">
                  <p:embed/>
                  <p:pic>
                    <p:nvPicPr>
                      <p:cNvPr id="123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5438775"/>
                        <a:ext cx="277971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6297837" y="3810000"/>
          <a:ext cx="202406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91880" imgH="431640" progId="Equation.DSMT4">
                  <p:embed/>
                </p:oleObj>
              </mc:Choice>
              <mc:Fallback>
                <p:oleObj name="Equation" r:id="rId27" imgW="1091880" imgH="431640" progId="Equation.DSMT4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837" y="3810000"/>
                        <a:ext cx="2024062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486400" y="4136117"/>
          <a:ext cx="7620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914400" progId="Equation.DSMT4">
                  <p:embed/>
                </p:oleObj>
              </mc:Choice>
              <mc:Fallback>
                <p:oleObj name="Equation" r:id="rId29" imgW="380880" imgH="914400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36117"/>
                        <a:ext cx="762000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6277428" y="4582433"/>
          <a:ext cx="21431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55600" imgH="457200" progId="Equation.DSMT4">
                  <p:embed/>
                </p:oleObj>
              </mc:Choice>
              <mc:Fallback>
                <p:oleObj name="Equation" r:id="rId31" imgW="1155600" imgH="457200" progId="Equation.DSMT4">
                  <p:embed/>
                  <p:pic>
                    <p:nvPicPr>
                      <p:cNvPr id="12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428" y="4582433"/>
                        <a:ext cx="2143125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6283323" y="5410200"/>
          <a:ext cx="21669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68200" imgH="457200" progId="Equation.DSMT4">
                  <p:embed/>
                </p:oleObj>
              </mc:Choice>
              <mc:Fallback>
                <p:oleObj name="Equation" r:id="rId33" imgW="1168200" imgH="457200" progId="Equation.DSMT4">
                  <p:embed/>
                  <p:pic>
                    <p:nvPicPr>
                      <p:cNvPr id="123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3" y="5410200"/>
                        <a:ext cx="2166937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r>
              <a:rPr lang="en-US" dirty="0"/>
              <a:t>Dispersion relations of SPP mode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erivation of SPP mode fields (cont’d)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876753" y="2071914"/>
          <a:ext cx="2247447" cy="82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507960" progId="Equation.DSMT4">
                  <p:embed/>
                </p:oleObj>
              </mc:Choice>
              <mc:Fallback>
                <p:oleObj name="Equation" r:id="rId2" imgW="1282680" imgH="507960" progId="Equation.DSMT4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53" y="2071914"/>
                        <a:ext cx="2247447" cy="828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867229" y="2910114"/>
          <a:ext cx="2409372" cy="85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507960" progId="Equation.DSMT4">
                  <p:embed/>
                </p:oleObj>
              </mc:Choice>
              <mc:Fallback>
                <p:oleObj name="Equation" r:id="rId4" imgW="1333440" imgH="507960" progId="Equation.DSMT4">
                  <p:embed/>
                  <p:pic>
                    <p:nvPicPr>
                      <p:cNvPr id="12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9" y="2910114"/>
                        <a:ext cx="2409372" cy="853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873579" y="3791856"/>
          <a:ext cx="238856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507960" progId="Equation.DSMT4">
                  <p:embed/>
                </p:oleObj>
              </mc:Choice>
              <mc:Fallback>
                <p:oleObj name="Equation" r:id="rId6" imgW="1346040" imgH="507960" progId="Equation.DSMT4">
                  <p:embed/>
                  <p:pic>
                    <p:nvPicPr>
                      <p:cNvPr id="123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79" y="3791856"/>
                        <a:ext cx="238856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086225" y="2667000"/>
            <a:ext cx="3886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rge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gativ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al part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mall positive imaginary part</a:t>
            </a:r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4147911" y="2167164"/>
          <a:ext cx="1365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53800" progId="Equation.DSMT4">
                  <p:embed/>
                </p:oleObj>
              </mc:Choice>
              <mc:Fallback>
                <p:oleObj name="Equation" r:id="rId8" imgW="736560" imgH="253800" progId="Equation.DSMT4">
                  <p:embed/>
                  <p:pic>
                    <p:nvPicPr>
                      <p:cNvPr id="133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911" y="2167164"/>
                        <a:ext cx="13652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5791200" y="2147888"/>
          <a:ext cx="26812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79360" progId="Equation.DSMT4">
                  <p:embed/>
                </p:oleObj>
              </mc:Choice>
              <mc:Fallback>
                <p:oleObj name="Equation" r:id="rId10" imgW="1447560" imgH="279360" progId="Equation.DSMT4">
                  <p:embed/>
                  <p:pic>
                    <p:nvPicPr>
                      <p:cNvPr id="133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47888"/>
                        <a:ext cx="268128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086225" y="3515118"/>
            <a:ext cx="1720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5000"/>
              <a:defRPr/>
            </a:pPr>
            <a:r>
              <a:rPr lang="en-US" sz="2000" kern="0" dirty="0">
                <a:solidFill>
                  <a:prstClr val="black"/>
                </a:solidFill>
              </a:rPr>
              <a:t>In the case of</a:t>
            </a:r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5791200" y="3492953"/>
          <a:ext cx="15525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133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92953"/>
                        <a:ext cx="15525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4143352" y="4053114"/>
          <a:ext cx="8477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41200" progId="Equation.DSMT4">
                  <p:embed/>
                </p:oleObj>
              </mc:Choice>
              <mc:Fallback>
                <p:oleObj name="Equation" r:id="rId14" imgW="457200" imgH="241200" progId="Equation.DSMT4">
                  <p:embed/>
                  <p:pic>
                    <p:nvPicPr>
                      <p:cNvPr id="133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52" y="4053114"/>
                        <a:ext cx="8477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5319010" y="4053114"/>
          <a:ext cx="9429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241200" progId="Equation.DSMT4">
                  <p:embed/>
                </p:oleObj>
              </mc:Choice>
              <mc:Fallback>
                <p:oleObj name="Equation" r:id="rId16" imgW="507960" imgH="241200" progId="Equation.DSMT4">
                  <p:embed/>
                  <p:pic>
                    <p:nvPicPr>
                      <p:cNvPr id="133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010" y="4053114"/>
                        <a:ext cx="9429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6614410" y="4053114"/>
          <a:ext cx="9667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241200" progId="Equation.DSMT4">
                  <p:embed/>
                </p:oleObj>
              </mc:Choice>
              <mc:Fallback>
                <p:oleObj name="Equation" r:id="rId18" imgW="520560" imgH="241200" progId="Equation.DSMT4">
                  <p:embed/>
                  <p:pic>
                    <p:nvPicPr>
                      <p:cNvPr id="133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410" y="4053114"/>
                        <a:ext cx="9667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 bwMode="auto">
          <a:xfrm>
            <a:off x="1564853" y="4876800"/>
            <a:ext cx="2057400" cy="685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1564853" y="5562600"/>
            <a:ext cx="2057400" cy="6858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1564853" y="5562600"/>
            <a:ext cx="20574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Freeform 32"/>
          <p:cNvSpPr/>
          <p:nvPr/>
        </p:nvSpPr>
        <p:spPr bwMode="auto">
          <a:xfrm>
            <a:off x="1807967" y="5029201"/>
            <a:ext cx="986972" cy="533400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Freeform 33"/>
          <p:cNvSpPr/>
          <p:nvPr/>
        </p:nvSpPr>
        <p:spPr bwMode="auto">
          <a:xfrm flipV="1">
            <a:off x="1793453" y="5562598"/>
            <a:ext cx="990600" cy="152401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842109" y="5852886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450225" y="4906612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</a:t>
            </a:r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 flipV="1">
            <a:off x="1005114" y="5304972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1189833" y="56812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sp>
        <p:nvSpPr>
          <p:cNvPr id="40" name="Oval 16"/>
          <p:cNvSpPr>
            <a:spLocks noChangeArrowheads="1"/>
          </p:cNvSpPr>
          <p:nvPr/>
        </p:nvSpPr>
        <p:spPr bwMode="auto">
          <a:xfrm>
            <a:off x="928914" y="565933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17"/>
          <p:cNvSpPr>
            <a:spLocks noChangeShapeType="1"/>
          </p:cNvSpPr>
          <p:nvPr/>
        </p:nvSpPr>
        <p:spPr bwMode="auto">
          <a:xfrm rot="10800000" flipH="1">
            <a:off x="1005114" y="573223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685800" y="566673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743856" y="510540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44" name="Right Arrow 43"/>
          <p:cNvSpPr/>
          <p:nvPr/>
        </p:nvSpPr>
        <p:spPr bwMode="auto">
          <a:xfrm>
            <a:off x="3124200" y="5363028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Rounded Rectangle 44"/>
          <p:cNvSpPr/>
          <p:nvPr/>
        </p:nvSpPr>
        <p:spPr bwMode="auto">
          <a:xfrm>
            <a:off x="4343400" y="4724400"/>
            <a:ext cx="3657600" cy="15240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The SPP mode propagates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 along the z-axis (real </a:t>
            </a:r>
            <a:r>
              <a:rPr kumimoji="0" lang="en-US" sz="2000" b="0" i="1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k</a:t>
            </a:r>
            <a:r>
              <a:rPr kumimoji="0" lang="en-US" sz="2000" b="0" i="1" u="none" strike="noStrike" cap="none" normalizeH="0" baseline="-25000" dirty="0" err="1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z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) and is localized at </a:t>
            </a:r>
            <a:r>
              <a:rPr lang="en-US" sz="2000" dirty="0">
                <a:solidFill>
                  <a:srgbClr val="FFFF00"/>
                </a:solidFill>
                <a:latin typeface="Arial" charset="0"/>
              </a:rPr>
              <a:t>the interface (imaginary </a:t>
            </a:r>
            <a:r>
              <a:rPr lang="en-US" sz="2000" i="1" dirty="0" err="1">
                <a:solidFill>
                  <a:srgbClr val="FFFF00"/>
                </a:solidFill>
                <a:latin typeface="Arial" charset="0"/>
              </a:rPr>
              <a:t>k</a:t>
            </a:r>
            <a:r>
              <a:rPr lang="en-US" sz="2000" i="1" baseline="-25000" dirty="0" err="1">
                <a:solidFill>
                  <a:srgbClr val="FFFF00"/>
                </a:solidFill>
                <a:latin typeface="Arial" charset="0"/>
              </a:rPr>
              <a:t>x</a:t>
            </a:r>
            <a:r>
              <a:rPr lang="en-US" sz="2000" dirty="0">
                <a:solidFill>
                  <a:srgbClr val="FFFF00"/>
                </a:solidFill>
                <a:latin typeface="Arial" charset="0"/>
              </a:rPr>
              <a:t>)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P mode and electron oscil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3810000" cy="4463142"/>
          </a:xfrm>
        </p:spPr>
        <p:txBody>
          <a:bodyPr/>
          <a:lstStyle/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In metal, </a:t>
            </a:r>
            <a:r>
              <a:rPr lang="en-US" sz="2200" i="1" dirty="0"/>
              <a:t>E</a:t>
            </a:r>
            <a:r>
              <a:rPr lang="en-US" sz="2200" i="1" baseline="-25000" dirty="0"/>
              <a:t>x</a:t>
            </a:r>
            <a:r>
              <a:rPr lang="en-US" sz="2200" dirty="0"/>
              <a:t> is delayed by </a:t>
            </a:r>
            <a:r>
              <a:rPr lang="en-US" sz="2200" dirty="0">
                <a:latin typeface="Symbol" pitchFamily="18" charset="2"/>
              </a:rPr>
              <a:t>p</a:t>
            </a:r>
            <a:r>
              <a:rPr lang="en-US" sz="2200" dirty="0"/>
              <a:t>/2 in phase relative to 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z</a:t>
            </a:r>
            <a:endParaRPr lang="en-US" sz="2200" i="1" baseline="-25000" dirty="0"/>
          </a:p>
          <a:p>
            <a:r>
              <a:rPr lang="en-US" sz="2200" dirty="0"/>
              <a:t>Negative</a:t>
            </a:r>
            <a:r>
              <a:rPr lang="en-US" sz="2200" i="1" dirty="0"/>
              <a:t> </a:t>
            </a:r>
            <a:r>
              <a:rPr lang="en-US" sz="2200" i="1" dirty="0">
                <a:latin typeface="Symbol" pitchFamily="18" charset="2"/>
              </a:rPr>
              <a:t>e</a:t>
            </a:r>
            <a:r>
              <a:rPr lang="en-US" sz="2200" i="1" baseline="-25000" dirty="0"/>
              <a:t> m</a:t>
            </a:r>
            <a:r>
              <a:rPr lang="en-US" sz="2200" dirty="0"/>
              <a:t> suggests that electron displacement is in the same direction as the external electric field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4724400" y="3657600"/>
            <a:ext cx="3581400" cy="1143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724400" y="4800600"/>
            <a:ext cx="3581400" cy="1143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4400" y="5574268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3657600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8"/>
              <p:cNvSpPr txBox="1"/>
              <p:nvPr/>
            </p:nvSpPr>
            <p:spPr bwMode="auto">
              <a:xfrm>
                <a:off x="6748463" y="3733800"/>
                <a:ext cx="1493837" cy="704850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48463" y="3733800"/>
                <a:ext cx="1493837" cy="7048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800600" y="480060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+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62600" y="479351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-</a:t>
            </a:r>
          </a:p>
        </p:txBody>
      </p:sp>
      <p:sp>
        <p:nvSpPr>
          <p:cNvPr id="11" name="Arc 10"/>
          <p:cNvSpPr/>
          <p:nvPr/>
        </p:nvSpPr>
        <p:spPr bwMode="auto">
          <a:xfrm flipV="1">
            <a:off x="5043714" y="4905828"/>
            <a:ext cx="640080" cy="381000"/>
          </a:xfrm>
          <a:prstGeom prst="arc">
            <a:avLst>
              <a:gd name="adj1" fmla="val 10832229"/>
              <a:gd name="adj2" fmla="val 0"/>
            </a:avLst>
          </a:prstGeom>
          <a:noFill/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51630" y="480060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+</a:t>
            </a:r>
          </a:p>
        </p:txBody>
      </p:sp>
      <p:sp>
        <p:nvSpPr>
          <p:cNvPr id="13" name="Arc 12"/>
          <p:cNvSpPr/>
          <p:nvPr/>
        </p:nvSpPr>
        <p:spPr bwMode="auto">
          <a:xfrm flipH="1" flipV="1">
            <a:off x="5808880" y="4906060"/>
            <a:ext cx="609600" cy="381000"/>
          </a:xfrm>
          <a:prstGeom prst="arc">
            <a:avLst>
              <a:gd name="adj1" fmla="val 10832229"/>
              <a:gd name="adj2" fmla="val 21575780"/>
            </a:avLst>
          </a:prstGeom>
          <a:noFill/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28351" y="479328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-</a:t>
            </a:r>
          </a:p>
        </p:txBody>
      </p:sp>
      <p:sp>
        <p:nvSpPr>
          <p:cNvPr id="15" name="Arc 14"/>
          <p:cNvSpPr/>
          <p:nvPr/>
        </p:nvSpPr>
        <p:spPr bwMode="auto">
          <a:xfrm flipV="1">
            <a:off x="6509465" y="4905596"/>
            <a:ext cx="640080" cy="381000"/>
          </a:xfrm>
          <a:prstGeom prst="arc">
            <a:avLst>
              <a:gd name="adj1" fmla="val 10832229"/>
              <a:gd name="adj2" fmla="val 0"/>
            </a:avLst>
          </a:prstGeom>
          <a:noFill/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99430" y="480060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+</a:t>
            </a:r>
          </a:p>
        </p:txBody>
      </p:sp>
      <p:sp>
        <p:nvSpPr>
          <p:cNvPr id="17" name="Arc 16"/>
          <p:cNvSpPr/>
          <p:nvPr/>
        </p:nvSpPr>
        <p:spPr bwMode="auto">
          <a:xfrm flipH="1" flipV="1">
            <a:off x="7256680" y="4906060"/>
            <a:ext cx="609600" cy="381000"/>
          </a:xfrm>
          <a:prstGeom prst="arc">
            <a:avLst>
              <a:gd name="adj1" fmla="val 10832229"/>
              <a:gd name="adj2" fmla="val 21575780"/>
            </a:avLst>
          </a:prstGeom>
          <a:noFill/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5105400" y="4800600"/>
            <a:ext cx="8382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5105400" y="4267200"/>
            <a:ext cx="0" cy="5334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5832902" y="44312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E</a:t>
            </a:r>
            <a:r>
              <a:rPr lang="en-US" i="1" baseline="-25000" dirty="0" err="1"/>
              <a:t>z</a:t>
            </a:r>
            <a:endParaRPr lang="en-US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5134428" y="4114800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E</a:t>
            </a:r>
            <a:r>
              <a:rPr lang="en-US" i="1" baseline="-25000" dirty="0" err="1"/>
              <a:t>xm</a:t>
            </a:r>
            <a:endParaRPr lang="en-US" i="1" baseline="-25000" dirty="0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52728"/>
              </p:ext>
            </p:extLst>
          </p:nvPr>
        </p:nvGraphicFramePr>
        <p:xfrm>
          <a:off x="876300" y="5380038"/>
          <a:ext cx="2032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380038"/>
                        <a:ext cx="2032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A6E2AADD-5623-4E4A-9C5D-60A46F9C8E0D}"/>
              </a:ext>
            </a:extLst>
          </p:cNvPr>
          <p:cNvSpPr txBox="1">
            <a:spLocks/>
          </p:cNvSpPr>
          <p:nvPr/>
        </p:nvSpPr>
        <p:spPr bwMode="auto">
          <a:xfrm>
            <a:off x="457200" y="1504615"/>
            <a:ext cx="7848600" cy="453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200" kern="0" dirty="0"/>
              <a:t>The primary E-field component is longitudinal</a:t>
            </a:r>
            <a:endParaRPr lang="en-US" sz="2200" i="1" kern="0" baseline="-25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A2F9DA9-A3C6-4E40-A133-07CECE2D4ED7}"/>
              </a:ext>
            </a:extLst>
          </p:cNvPr>
          <p:cNvSpPr txBox="1"/>
          <p:nvPr/>
        </p:nvSpPr>
        <p:spPr>
          <a:xfrm>
            <a:off x="6184900" y="5302766"/>
            <a:ext cx="1787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Electron motion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6E42A8C-900C-4ED8-A0E0-63C45F58128C}"/>
              </a:ext>
            </a:extLst>
          </p:cNvPr>
          <p:cNvGrpSpPr/>
          <p:nvPr/>
        </p:nvGrpSpPr>
        <p:grpSpPr>
          <a:xfrm>
            <a:off x="7282180" y="1562100"/>
            <a:ext cx="1406098" cy="1102304"/>
            <a:chOff x="7280702" y="1459468"/>
            <a:chExt cx="1406098" cy="1102304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B20DB34B-F28C-44C7-A422-83B41D1CB48B}"/>
                </a:ext>
              </a:extLst>
            </p:cNvPr>
            <p:cNvCxnSpPr/>
            <p:nvPr/>
          </p:nvCxnSpPr>
          <p:spPr bwMode="auto">
            <a:xfrm>
              <a:off x="7313360" y="2561772"/>
              <a:ext cx="118654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1BCC214-8E4A-4588-B200-0288E7514124}"/>
                </a:ext>
              </a:extLst>
            </p:cNvPr>
            <p:cNvCxnSpPr/>
            <p:nvPr/>
          </p:nvCxnSpPr>
          <p:spPr bwMode="auto">
            <a:xfrm flipV="1">
              <a:off x="7313360" y="1752600"/>
              <a:ext cx="0" cy="80917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BB534FB-D71F-4383-8296-E06EF5F272F5}"/>
                </a:ext>
              </a:extLst>
            </p:cNvPr>
            <p:cNvSpPr txBox="1"/>
            <p:nvPr/>
          </p:nvSpPr>
          <p:spPr>
            <a:xfrm>
              <a:off x="8271302" y="21336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E</a:t>
              </a:r>
              <a:r>
                <a:rPr lang="en-US" i="1" baseline="-25000" dirty="0" err="1"/>
                <a:t>z</a:t>
              </a:r>
              <a:endParaRPr lang="en-US" i="1" baseline="-250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E30E9A6-9DF1-4CAD-8EB5-032DAC794C05}"/>
                </a:ext>
              </a:extLst>
            </p:cNvPr>
            <p:cNvSpPr txBox="1"/>
            <p:nvPr/>
          </p:nvSpPr>
          <p:spPr>
            <a:xfrm>
              <a:off x="7280702" y="1459468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E</a:t>
              </a:r>
              <a:r>
                <a:rPr lang="en-US" i="1" baseline="-25000" dirty="0" err="1"/>
                <a:t>xm</a:t>
              </a:r>
              <a:endParaRPr lang="en-US" i="1" baseline="-25000" dirty="0"/>
            </a:p>
          </p:txBody>
        </p:sp>
      </p:grpSp>
      <p:pic>
        <p:nvPicPr>
          <p:cNvPr id="42" name="Picture 10" descr="C:\Users\hjj\Desktop\1.gif">
            <a:extLst>
              <a:ext uri="{FF2B5EF4-FFF2-40B4-BE49-F238E27FC236}">
                <a16:creationId xmlns:a16="http://schemas.microsoft.com/office/drawing/2014/main" id="{6CB2ADE3-B553-4D8F-9349-025FF9AF08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92876" y="1918716"/>
            <a:ext cx="2561167" cy="1539875"/>
          </a:xfrm>
          <a:prstGeom prst="rect">
            <a:avLst/>
          </a:prstGeom>
          <a:noFill/>
        </p:spPr>
      </p:pic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C7147283-2D1D-421C-9321-D92D1FFE9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05244"/>
              </p:ext>
            </p:extLst>
          </p:nvPr>
        </p:nvGraphicFramePr>
        <p:xfrm>
          <a:off x="865867" y="2070100"/>
          <a:ext cx="1812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43" name="Object 3">
                        <a:extLst>
                          <a:ext uri="{FF2B5EF4-FFF2-40B4-BE49-F238E27FC236}">
                            <a16:creationId xmlns:a16="http://schemas.microsoft.com/office/drawing/2014/main" id="{C7147283-2D1D-421C-9321-D92D1FFE9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67" y="2070100"/>
                        <a:ext cx="1812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63F036D0-95EA-4EB2-93B6-161919164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79003"/>
              </p:ext>
            </p:extLst>
          </p:nvPr>
        </p:nvGraphicFramePr>
        <p:xfrm>
          <a:off x="865867" y="2603500"/>
          <a:ext cx="1812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41200" progId="Equation.DSMT4">
                  <p:embed/>
                </p:oleObj>
              </mc:Choice>
              <mc:Fallback>
                <p:oleObj name="Equation" r:id="rId8" imgW="977760" imgH="241200" progId="Equation.DSMT4">
                  <p:embed/>
                  <p:pic>
                    <p:nvPicPr>
                      <p:cNvPr id="44" name="Object 5">
                        <a:extLst>
                          <a:ext uri="{FF2B5EF4-FFF2-40B4-BE49-F238E27FC236}">
                            <a16:creationId xmlns:a16="http://schemas.microsoft.com/office/drawing/2014/main" id="{63F036D0-95EA-4EB2-93B6-161919164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67" y="2603500"/>
                        <a:ext cx="1812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>
            <a:extLst>
              <a:ext uri="{FF2B5EF4-FFF2-40B4-BE49-F238E27FC236}">
                <a16:creationId xmlns:a16="http://schemas.microsoft.com/office/drawing/2014/main" id="{970CE768-4265-4297-B9C2-AFE2F54A2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584920"/>
              </p:ext>
            </p:extLst>
          </p:nvPr>
        </p:nvGraphicFramePr>
        <p:xfrm>
          <a:off x="2602592" y="2119539"/>
          <a:ext cx="762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457200" progId="Equation.DSMT4">
                  <p:embed/>
                </p:oleObj>
              </mc:Choice>
              <mc:Fallback>
                <p:oleObj name="Equation" r:id="rId10" imgW="380880" imgH="457200" progId="Equation.DSMT4">
                  <p:embed/>
                  <p:pic>
                    <p:nvPicPr>
                      <p:cNvPr id="45" name="Object 7">
                        <a:extLst>
                          <a:ext uri="{FF2B5EF4-FFF2-40B4-BE49-F238E27FC236}">
                            <a16:creationId xmlns:a16="http://schemas.microsoft.com/office/drawing/2014/main" id="{970CE768-4265-4297-B9C2-AFE2F54A2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92" y="2119539"/>
                        <a:ext cx="76200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1F39FBED-C276-47D2-BEAB-8D6985284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924681"/>
              </p:ext>
            </p:extLst>
          </p:nvPr>
        </p:nvGraphicFramePr>
        <p:xfrm>
          <a:off x="3375705" y="2108653"/>
          <a:ext cx="26130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482400" progId="Equation.DSMT4">
                  <p:embed/>
                </p:oleObj>
              </mc:Choice>
              <mc:Fallback>
                <p:oleObj name="Equation" r:id="rId12" imgW="1409400" imgH="48240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1F39FBED-C276-47D2-BEAB-8D6985284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705" y="2108653"/>
                        <a:ext cx="26130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Lossless</a:t>
            </a:r>
            <a:r>
              <a:rPr lang="en-US" dirty="0"/>
              <a:t> SPP mode in ideal met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066800"/>
          </a:xfrm>
        </p:spPr>
        <p:txBody>
          <a:bodyPr/>
          <a:lstStyle/>
          <a:p>
            <a:r>
              <a:rPr lang="en-US" dirty="0"/>
              <a:t>Ideal metal: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654550" y="1553028"/>
          <a:ext cx="2139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53800" progId="Equation.DSMT4">
                  <p:embed/>
                </p:oleObj>
              </mc:Choice>
              <mc:Fallback>
                <p:oleObj name="Equation" r:id="rId2" imgW="1155600" imgH="2538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1553028"/>
                        <a:ext cx="21399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590800" y="1600200"/>
          <a:ext cx="6572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6572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352800" y="1600200"/>
          <a:ext cx="7270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72707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197350" y="1632858"/>
          <a:ext cx="3524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1632858"/>
                        <a:ext cx="352425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0" name="Picture 8" descr="C:\Users\hjj\Desktop\student.gif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6058" y="2232896"/>
            <a:ext cx="1905000" cy="2028825"/>
          </a:xfrm>
          <a:prstGeom prst="rect">
            <a:avLst/>
          </a:prstGeom>
          <a:noFill/>
        </p:spPr>
      </p:pic>
      <p:sp>
        <p:nvSpPr>
          <p:cNvPr id="11" name="Cloud Callout 10"/>
          <p:cNvSpPr/>
          <p:nvPr/>
        </p:nvSpPr>
        <p:spPr bwMode="auto">
          <a:xfrm>
            <a:off x="2090058" y="2280522"/>
            <a:ext cx="2209800" cy="1295400"/>
          </a:xfrm>
          <a:prstGeom prst="cloudCallout">
            <a:avLst>
              <a:gd name="adj1" fmla="val -65051"/>
              <a:gd name="adj2" fmla="val 23676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i="1" dirty="0">
                <a:solidFill>
                  <a:schemeClr val="tx1"/>
                </a:solidFill>
                <a:latin typeface="Comic Sans MS" pitchFamily="66" charset="0"/>
              </a:rPr>
              <a:t>K</a:t>
            </a:r>
            <a:r>
              <a:rPr lang="en-US" sz="1600" dirty="0">
                <a:solidFill>
                  <a:schemeClr val="tx1"/>
                </a:solidFill>
                <a:latin typeface="Comic Sans MS" pitchFamily="66" charset="0"/>
              </a:rPr>
              <a:t>  is the </a:t>
            </a: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absorption </a:t>
            </a:r>
            <a:r>
              <a:rPr lang="en-US" sz="1600" dirty="0">
                <a:solidFill>
                  <a:schemeClr val="tx1"/>
                </a:solidFill>
                <a:latin typeface="Comic Sans MS" pitchFamily="66" charset="0"/>
              </a:rPr>
              <a:t>index, right?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6946900" y="1544638"/>
          <a:ext cx="13652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53800" progId="Equation.DSMT4">
                  <p:embed/>
                </p:oleObj>
              </mc:Choice>
              <mc:Fallback>
                <p:oleObj name="Equation" r:id="rId11" imgW="736560" imgH="253800" progId="Equation.DSMT4">
                  <p:embed/>
                  <p:pic>
                    <p:nvPicPr>
                      <p:cNvPr id="33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1544638"/>
                        <a:ext cx="13652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2200692"/>
            <a:ext cx="8001000" cy="4177425"/>
            <a:chOff x="457200" y="2200692"/>
            <a:chExt cx="8001000" cy="4177425"/>
          </a:xfrm>
        </p:grpSpPr>
        <p:sp>
          <p:nvSpPr>
            <p:cNvPr id="13" name="Rounded Rectangle 12"/>
            <p:cNvSpPr/>
            <p:nvPr/>
          </p:nvSpPr>
          <p:spPr bwMode="auto">
            <a:xfrm>
              <a:off x="4724400" y="2200692"/>
              <a:ext cx="3733800" cy="206650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square" lIns="201168" tIns="73152" rIns="201168" bIns="73152" numCol="1" rtlCol="0" anchor="ctr" anchorCtr="0" compatLnSpc="1">
              <a:prstTxWarp prst="textNoShape">
                <a:avLst/>
              </a:prstTxWarp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kern="0" dirty="0">
                  <a:solidFill>
                    <a:srgbClr val="FFFF00"/>
                  </a:solidFill>
                </a:rPr>
                <a:t>Loss of guided modes scales with the imaginary part of wave vector along the propagation direction (</a:t>
              </a:r>
              <a:r>
                <a:rPr lang="en-US" sz="1600" i="1" kern="0" dirty="0" err="1">
                  <a:solidFill>
                    <a:srgbClr val="FFFF00"/>
                  </a:solidFill>
                </a:rPr>
                <a:t>k</a:t>
              </a:r>
              <a:r>
                <a:rPr lang="en-US" sz="1600" i="1" kern="0" baseline="-25000" dirty="0" err="1">
                  <a:solidFill>
                    <a:srgbClr val="FFFF00"/>
                  </a:solidFill>
                </a:rPr>
                <a:t>z</a:t>
              </a:r>
              <a:r>
                <a:rPr lang="en-US" sz="1600" kern="0" dirty="0">
                  <a:solidFill>
                    <a:srgbClr val="FFFF00"/>
                  </a:solidFill>
                </a:rPr>
                <a:t> or </a:t>
              </a:r>
              <a:r>
                <a:rPr lang="en-US" sz="1600" i="1" kern="0" dirty="0">
                  <a:solidFill>
                    <a:srgbClr val="FFFF00"/>
                  </a:solidFill>
                  <a:latin typeface="Symbol" pitchFamily="18" charset="2"/>
                </a:rPr>
                <a:t>b</a:t>
              </a:r>
              <a:r>
                <a:rPr lang="en-US" sz="1600" kern="0" dirty="0">
                  <a:solidFill>
                    <a:srgbClr val="FFFF00"/>
                  </a:solidFill>
                </a:rPr>
                <a:t>); on the other hand, imaginary wave vector along the transverse direction (</a:t>
              </a:r>
              <a:r>
                <a:rPr lang="en-US" sz="1600" i="1" kern="0" dirty="0" err="1">
                  <a:solidFill>
                    <a:srgbClr val="FFFF00"/>
                  </a:solidFill>
                </a:rPr>
                <a:t>k</a:t>
              </a:r>
              <a:r>
                <a:rPr lang="en-US" sz="1600" i="1" kern="0" baseline="-25000" dirty="0" err="1">
                  <a:solidFill>
                    <a:srgbClr val="FFFF00"/>
                  </a:solidFill>
                </a:rPr>
                <a:t>x</a:t>
              </a:r>
              <a:r>
                <a:rPr lang="en-US" sz="1600" kern="0" dirty="0">
                  <a:solidFill>
                    <a:srgbClr val="FFFF00"/>
                  </a:solidFill>
                </a:rPr>
                <a:t> and </a:t>
              </a:r>
              <a:r>
                <a:rPr lang="en-US" sz="1600" i="1" kern="0" dirty="0" err="1">
                  <a:solidFill>
                    <a:srgbClr val="FFFF00"/>
                  </a:solidFill>
                </a:rPr>
                <a:t>k</a:t>
              </a:r>
              <a:r>
                <a:rPr lang="en-US" sz="1600" i="1" kern="0" baseline="-25000" dirty="0" err="1">
                  <a:solidFill>
                    <a:srgbClr val="FFFF00"/>
                  </a:solidFill>
                </a:rPr>
                <a:t>y</a:t>
              </a:r>
              <a:r>
                <a:rPr lang="en-US" sz="1600" kern="0" dirty="0">
                  <a:solidFill>
                    <a:srgbClr val="FFFF00"/>
                  </a:solidFill>
                </a:rPr>
                <a:t>) creates optical confinement rather than loss!</a:t>
              </a:r>
            </a:p>
          </p:txBody>
        </p:sp>
        <p:sp>
          <p:nvSpPr>
            <p:cNvPr id="17" name="Content Placeholder 2"/>
            <p:cNvSpPr txBox="1">
              <a:spLocks/>
            </p:cNvSpPr>
            <p:nvPr/>
          </p:nvSpPr>
          <p:spPr bwMode="auto">
            <a:xfrm>
              <a:off x="457200" y="4461294"/>
              <a:ext cx="35814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itchFamily="2" charset="2"/>
                <a:buChar char="n"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lane wave in metal</a:t>
              </a:r>
            </a:p>
          </p:txBody>
        </p:sp>
        <p:sp>
          <p:nvSpPr>
            <p:cNvPr id="19" name="Content Placeholder 2"/>
            <p:cNvSpPr txBox="1">
              <a:spLocks/>
            </p:cNvSpPr>
            <p:nvPr/>
          </p:nvSpPr>
          <p:spPr bwMode="auto">
            <a:xfrm>
              <a:off x="4419600" y="4461294"/>
              <a:ext cx="4038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itchFamily="2" charset="2"/>
                <a:buChar char="n"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P mode in ideal metal</a:t>
              </a:r>
            </a:p>
          </p:txBody>
        </p:sp>
        <p:graphicFrame>
          <p:nvGraphicFramePr>
            <p:cNvPr id="33805" name="Object 13"/>
            <p:cNvGraphicFramePr>
              <a:graphicFrameLocks noChangeAspect="1"/>
            </p:cNvGraphicFramePr>
            <p:nvPr/>
          </p:nvGraphicFramePr>
          <p:xfrm>
            <a:off x="4856163" y="4980180"/>
            <a:ext cx="2001837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79280" imgH="241200" progId="Equation.DSMT4">
                    <p:embed/>
                  </p:oleObj>
                </mc:Choice>
                <mc:Fallback>
                  <p:oleObj name="Equation" r:id="rId13" imgW="1079280" imgH="241200" progId="Equation.DSMT4">
                    <p:embed/>
                    <p:pic>
                      <p:nvPicPr>
                        <p:cNvPr id="3380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6163" y="4980180"/>
                          <a:ext cx="2001837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Object 14"/>
            <p:cNvGraphicFramePr>
              <a:graphicFrameLocks noChangeAspect="1"/>
            </p:cNvGraphicFramePr>
            <p:nvPr/>
          </p:nvGraphicFramePr>
          <p:xfrm>
            <a:off x="857024" y="4999493"/>
            <a:ext cx="171926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27000" imgH="241200" progId="Equation.DSMT4">
                    <p:embed/>
                  </p:oleObj>
                </mc:Choice>
                <mc:Fallback>
                  <p:oleObj name="Equation" r:id="rId15" imgW="927000" imgH="241200" progId="Equation.DSMT4">
                    <p:embed/>
                    <p:pic>
                      <p:nvPicPr>
                        <p:cNvPr id="3380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024" y="4999493"/>
                          <a:ext cx="1719262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15"/>
            <p:cNvGraphicFramePr>
              <a:graphicFrameLocks noChangeAspect="1"/>
            </p:cNvGraphicFramePr>
            <p:nvPr/>
          </p:nvGraphicFramePr>
          <p:xfrm>
            <a:off x="5167766" y="5490030"/>
            <a:ext cx="141446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61760" imgH="241200" progId="Equation.DSMT4">
                    <p:embed/>
                  </p:oleObj>
                </mc:Choice>
                <mc:Fallback>
                  <p:oleObj name="Equation" r:id="rId17" imgW="761760" imgH="241200" progId="Equation.DSMT4">
                    <p:embed/>
                    <p:pic>
                      <p:nvPicPr>
                        <p:cNvPr id="3380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766" y="5490030"/>
                          <a:ext cx="1414462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>
            <a:xfrm>
              <a:off x="4804230" y="5457372"/>
              <a:ext cx="34176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kern="0" dirty="0">
                  <a:solidFill>
                    <a:prstClr val="black"/>
                  </a:solidFill>
                </a:rPr>
                <a:t>If</a:t>
              </a:r>
              <a:endParaRPr lang="en-US" sz="2200" dirty="0"/>
            </a:p>
          </p:txBody>
        </p:sp>
        <p:graphicFrame>
          <p:nvGraphicFramePr>
            <p:cNvPr id="33809" name="Object 17"/>
            <p:cNvGraphicFramePr>
              <a:graphicFrameLocks noChangeAspect="1"/>
            </p:cNvGraphicFramePr>
            <p:nvPr/>
          </p:nvGraphicFramePr>
          <p:xfrm>
            <a:off x="7162800" y="5504544"/>
            <a:ext cx="849313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57200" imgH="241200" progId="Equation.DSMT4">
                    <p:embed/>
                  </p:oleObj>
                </mc:Choice>
                <mc:Fallback>
                  <p:oleObj name="Equation" r:id="rId19" imgW="457200" imgH="241200" progId="Equation.DSMT4">
                    <p:embed/>
                    <p:pic>
                      <p:nvPicPr>
                        <p:cNvPr id="3380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5504544"/>
                          <a:ext cx="849313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Object 18"/>
            <p:cNvGraphicFramePr>
              <a:graphicFrameLocks noChangeAspect="1"/>
            </p:cNvGraphicFramePr>
            <p:nvPr/>
          </p:nvGraphicFramePr>
          <p:xfrm>
            <a:off x="6732587" y="5566230"/>
            <a:ext cx="3540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440" imgH="152280" progId="Equation.DSMT4">
                    <p:embed/>
                  </p:oleObj>
                </mc:Choice>
                <mc:Fallback>
                  <p:oleObj name="Equation" r:id="rId21" imgW="190440" imgH="152280" progId="Equation.DSMT4">
                    <p:embed/>
                    <p:pic>
                      <p:nvPicPr>
                        <p:cNvPr id="3381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587" y="5566230"/>
                          <a:ext cx="3540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4800600" y="5947230"/>
              <a:ext cx="257795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i="1" kern="0" dirty="0" err="1">
                  <a:solidFill>
                    <a:prstClr val="black"/>
                  </a:solidFill>
                </a:rPr>
                <a:t>k</a:t>
              </a:r>
              <a:r>
                <a:rPr lang="en-US" sz="2200" i="1" kern="0" baseline="-25000" dirty="0" err="1">
                  <a:solidFill>
                    <a:prstClr val="black"/>
                  </a:solidFill>
                </a:rPr>
                <a:t>z</a:t>
              </a:r>
              <a:r>
                <a:rPr lang="en-US" sz="2200" i="1" kern="0" baseline="-25000" dirty="0">
                  <a:solidFill>
                    <a:prstClr val="black"/>
                  </a:solidFill>
                </a:rPr>
                <a:t> </a:t>
              </a:r>
              <a:r>
                <a:rPr lang="en-US" sz="2200" kern="0" dirty="0">
                  <a:solidFill>
                    <a:prstClr val="black"/>
                  </a:solidFill>
                </a:rPr>
                <a:t> is a </a:t>
              </a:r>
              <a:r>
                <a:rPr lang="en-US" sz="2200" kern="0" dirty="0">
                  <a:solidFill>
                    <a:srgbClr val="FF0000"/>
                  </a:solidFill>
                </a:rPr>
                <a:t>real</a:t>
              </a:r>
              <a:r>
                <a:rPr lang="en-US" sz="2200" kern="0" dirty="0">
                  <a:solidFill>
                    <a:prstClr val="black"/>
                  </a:solidFill>
                </a:rPr>
                <a:t> number</a:t>
              </a:r>
              <a:endParaRPr lang="en-US" sz="22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776514" y="5471886"/>
              <a:ext cx="205857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i="1" kern="0" dirty="0" err="1">
                  <a:solidFill>
                    <a:prstClr val="black"/>
                  </a:solidFill>
                </a:rPr>
                <a:t>k</a:t>
              </a:r>
              <a:r>
                <a:rPr lang="en-US" sz="2200" i="1" kern="0" baseline="-25000" dirty="0" err="1">
                  <a:solidFill>
                    <a:prstClr val="black"/>
                  </a:solidFill>
                </a:rPr>
                <a:t>z</a:t>
              </a:r>
              <a:r>
                <a:rPr lang="en-US" sz="2200" i="1" kern="0" baseline="-25000" dirty="0">
                  <a:solidFill>
                    <a:prstClr val="black"/>
                  </a:solidFill>
                </a:rPr>
                <a:t> </a:t>
              </a:r>
              <a:r>
                <a:rPr lang="en-US" sz="2200" kern="0" dirty="0">
                  <a:solidFill>
                    <a:prstClr val="black"/>
                  </a:solidFill>
                </a:rPr>
                <a:t> is imaginary</a:t>
              </a:r>
              <a:endParaRPr lang="en-US" sz="2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 scales of SPP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1172"/>
            <a:ext cx="8229600" cy="4738914"/>
          </a:xfrm>
        </p:spPr>
        <p:txBody>
          <a:bodyPr/>
          <a:lstStyle/>
          <a:p>
            <a:pPr>
              <a:spcBef>
                <a:spcPts val="776"/>
              </a:spcBef>
            </a:pPr>
            <a:r>
              <a:rPr lang="en-US" dirty="0"/>
              <a:t>Transverse confinement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Dielectric side: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d</a:t>
            </a:r>
            <a:r>
              <a:rPr lang="en-US" dirty="0"/>
              <a:t>) ~ 100 to 1000 nm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Metal side: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m</a:t>
            </a:r>
            <a:r>
              <a:rPr lang="en-US" dirty="0"/>
              <a:t>) ~ 10 to 100 nm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Gold @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 = 600 nm:</a:t>
            </a:r>
          </a:p>
          <a:p>
            <a:pPr lvl="1">
              <a:spcBef>
                <a:spcPts val="776"/>
              </a:spcBef>
              <a:buNone/>
            </a:pPr>
            <a:r>
              <a:rPr lang="en-US" dirty="0"/>
              <a:t>	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d</a:t>
            </a:r>
            <a:r>
              <a:rPr lang="en-US" dirty="0"/>
              <a:t>) = 390 nm,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m</a:t>
            </a:r>
            <a:r>
              <a:rPr lang="en-US" dirty="0"/>
              <a:t>) = 24 nm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Silver @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 = 600 nm:</a:t>
            </a:r>
          </a:p>
          <a:p>
            <a:pPr lvl="1">
              <a:spcBef>
                <a:spcPts val="776"/>
              </a:spcBef>
              <a:buNone/>
            </a:pPr>
            <a:r>
              <a:rPr lang="en-US" dirty="0"/>
              <a:t>	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d</a:t>
            </a:r>
            <a:r>
              <a:rPr lang="en-US" dirty="0"/>
              <a:t>) = 280 nm,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m</a:t>
            </a:r>
            <a:r>
              <a:rPr lang="en-US" dirty="0"/>
              <a:t>) = 31 nm</a:t>
            </a:r>
          </a:p>
          <a:p>
            <a:pPr>
              <a:spcBef>
                <a:spcPts val="776"/>
              </a:spcBef>
            </a:pPr>
            <a:r>
              <a:rPr lang="en-US" dirty="0"/>
              <a:t>Propagation distance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z</a:t>
            </a:r>
            <a:r>
              <a:rPr lang="en-US" dirty="0"/>
              <a:t>) ~ 10 to 1000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Silver @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 = 514.5 nm: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z</a:t>
            </a:r>
            <a:r>
              <a:rPr lang="en-US" dirty="0"/>
              <a:t>) = 22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Silver @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 = 1060 nm: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z</a:t>
            </a:r>
            <a:r>
              <a:rPr lang="en-US" dirty="0"/>
              <a:t>) = 500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365453" y="2945618"/>
            <a:ext cx="2057400" cy="8412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365453" y="3798332"/>
            <a:ext cx="2057400" cy="838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365453" y="3798332"/>
            <a:ext cx="20574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Freeform 6"/>
          <p:cNvSpPr/>
          <p:nvPr/>
        </p:nvSpPr>
        <p:spPr bwMode="auto">
          <a:xfrm>
            <a:off x="6608567" y="3264933"/>
            <a:ext cx="986972" cy="533400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 flipV="1">
            <a:off x="6594053" y="3798330"/>
            <a:ext cx="990600" cy="152401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99167" y="4197476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21797" y="3018972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58488" y="2514600"/>
            <a:ext cx="128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P mode</a:t>
            </a: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7329714" y="4923972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7514433" y="53002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7253514" y="527833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rot="10800000" flipH="1">
            <a:off x="7329714" y="535123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7010400" y="528573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068456" y="472440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18" name="Right Arrow 17"/>
          <p:cNvSpPr/>
          <p:nvPr/>
        </p:nvSpPr>
        <p:spPr bwMode="auto">
          <a:xfrm>
            <a:off x="7924800" y="3598760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P mode dispersion relation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21717"/>
              </p:ext>
            </p:extLst>
          </p:nvPr>
        </p:nvGraphicFramePr>
        <p:xfrm>
          <a:off x="1752600" y="4027714"/>
          <a:ext cx="2092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82400" progId="Equation.DSMT4">
                  <p:embed/>
                </p:oleObj>
              </mc:Choice>
              <mc:Fallback>
                <p:oleObj name="Equation" r:id="rId2" imgW="1193760" imgH="4824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27714"/>
                        <a:ext cx="20923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380946" y="1620764"/>
          <a:ext cx="3153454" cy="81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507960" progId="Equation.DSMT4">
                  <p:embed/>
                </p:oleObj>
              </mc:Choice>
              <mc:Fallback>
                <p:oleObj name="Equation" r:id="rId4" imgW="1841400" imgH="50796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946" y="1620764"/>
                        <a:ext cx="3153454" cy="817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flipV="1">
            <a:off x="638628" y="1690914"/>
            <a:ext cx="0" cy="43434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638628" y="6034314"/>
            <a:ext cx="3581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51600" y="1468664"/>
            <a:ext cx="431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Symbol" pitchFamily="18" charset="2"/>
              </a:rPr>
              <a:t>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92550" y="5442152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638628" y="1767114"/>
            <a:ext cx="2209800" cy="426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18138"/>
              </p:ext>
            </p:extLst>
          </p:nvPr>
        </p:nvGraphicFramePr>
        <p:xfrm>
          <a:off x="1354138" y="2489200"/>
          <a:ext cx="8461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489200"/>
                        <a:ext cx="84613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 bwMode="auto">
          <a:xfrm>
            <a:off x="660399" y="3138714"/>
            <a:ext cx="3483429" cy="2884714"/>
          </a:xfrm>
          <a:custGeom>
            <a:avLst/>
            <a:gdLst>
              <a:gd name="connsiteX0" fmla="*/ 0 w 3628572"/>
              <a:gd name="connsiteY0" fmla="*/ 2569028 h 2569028"/>
              <a:gd name="connsiteX1" fmla="*/ 986972 w 3628572"/>
              <a:gd name="connsiteY1" fmla="*/ 1117600 h 2569028"/>
              <a:gd name="connsiteX2" fmla="*/ 2017486 w 3628572"/>
              <a:gd name="connsiteY2" fmla="*/ 348343 h 2569028"/>
              <a:gd name="connsiteX3" fmla="*/ 3628572 w 3628572"/>
              <a:gd name="connsiteY3" fmla="*/ 0 h 2569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8572" h="2569028">
                <a:moveTo>
                  <a:pt x="0" y="2569028"/>
                </a:moveTo>
                <a:cubicBezTo>
                  <a:pt x="325362" y="2028371"/>
                  <a:pt x="650724" y="1487714"/>
                  <a:pt x="986972" y="1117600"/>
                </a:cubicBezTo>
                <a:cubicBezTo>
                  <a:pt x="1323220" y="747486"/>
                  <a:pt x="1577219" y="534610"/>
                  <a:pt x="2017486" y="348343"/>
                </a:cubicBezTo>
                <a:cubicBezTo>
                  <a:pt x="2457753" y="162076"/>
                  <a:pt x="3043162" y="81038"/>
                  <a:pt x="3628572" y="0"/>
                </a:cubicBezTo>
              </a:path>
            </a:pathLst>
          </a:cu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15109" y="1870305"/>
            <a:ext cx="1369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Light line in dielectric</a:t>
            </a: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638628" y="3062514"/>
            <a:ext cx="37047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460195" y="2634342"/>
          <a:ext cx="2049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482400" progId="Equation.DSMT4">
                  <p:embed/>
                </p:oleObj>
              </mc:Choice>
              <mc:Fallback>
                <p:oleObj name="Equation" r:id="rId8" imgW="1104840" imgH="482400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195" y="2634342"/>
                        <a:ext cx="20494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594157" y="287745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i.e.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7086600" y="2877456"/>
          <a:ext cx="1060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877456"/>
                        <a:ext cx="10604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871686" y="1700594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Drude-Sommerfeld</a:t>
            </a:r>
            <a:r>
              <a:rPr lang="en-US" dirty="0"/>
              <a:t>:</a:t>
            </a:r>
          </a:p>
        </p:txBody>
      </p:sp>
      <p:pic>
        <p:nvPicPr>
          <p:cNvPr id="32776" name="Picture 8" descr="C:\Users\hjj\Desktop\Untitled.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495800" y="3715327"/>
            <a:ext cx="4038600" cy="2609272"/>
          </a:xfrm>
          <a:prstGeom prst="rect">
            <a:avLst/>
          </a:prstGeom>
          <a:noFill/>
        </p:spPr>
      </p:pic>
      <p:pic>
        <p:nvPicPr>
          <p:cNvPr id="32777" name="Picture 9" descr="C:\Users\hjj\Desktop\Untitled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514164" y="3657598"/>
            <a:ext cx="4020235" cy="2667002"/>
          </a:xfrm>
          <a:prstGeom prst="rect">
            <a:avLst/>
          </a:prstGeom>
          <a:noFill/>
        </p:spPr>
      </p:pic>
      <p:sp>
        <p:nvSpPr>
          <p:cNvPr id="25" name="Rectangle 24"/>
          <p:cNvSpPr/>
          <p:nvPr/>
        </p:nvSpPr>
        <p:spPr>
          <a:xfrm>
            <a:off x="5820228" y="5405735"/>
            <a:ext cx="2667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From </a:t>
            </a:r>
            <a:r>
              <a:rPr lang="en-US" sz="1100" i="1" dirty="0" err="1"/>
              <a:t>Plasmonics</a:t>
            </a:r>
            <a:r>
              <a:rPr lang="en-US" sz="1100" i="1" dirty="0"/>
              <a:t>: Fundamentals and Applications</a:t>
            </a:r>
            <a:r>
              <a:rPr lang="en-US" sz="1100" dirty="0"/>
              <a:t>, S. Maier, Springer (2007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91000" cy="4267200"/>
          </a:xfrm>
        </p:spPr>
        <p:txBody>
          <a:bodyPr/>
          <a:lstStyle/>
          <a:p>
            <a:r>
              <a:rPr lang="en-US" dirty="0"/>
              <a:t>Principles of Nano-optics, Ch. 12</a:t>
            </a:r>
          </a:p>
          <a:p>
            <a:r>
              <a:rPr lang="en-US" dirty="0"/>
              <a:t>Surface Plasmons on Smooth and Rough Surfaces and on Gratings</a:t>
            </a:r>
          </a:p>
          <a:p>
            <a:pPr lvl="1"/>
            <a:r>
              <a:rPr lang="en-US" dirty="0"/>
              <a:t>H. </a:t>
            </a:r>
            <a:r>
              <a:rPr lang="en-US" dirty="0" err="1"/>
              <a:t>Raether</a:t>
            </a:r>
            <a:r>
              <a:rPr lang="en-US" dirty="0"/>
              <a:t>, Springer-</a:t>
            </a:r>
            <a:r>
              <a:rPr lang="en-US" dirty="0" err="1"/>
              <a:t>Verlag</a:t>
            </a:r>
            <a:endParaRPr lang="en-US" dirty="0"/>
          </a:p>
          <a:p>
            <a:pPr lvl="1"/>
            <a:r>
              <a:rPr lang="en-US" dirty="0"/>
              <a:t>Ch. 2</a:t>
            </a:r>
          </a:p>
        </p:txBody>
      </p:sp>
      <p:pic>
        <p:nvPicPr>
          <p:cNvPr id="1026" name="Picture 2" descr="C:\Users\hjj\Desktop\51iVByrB8hL__SL500_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10603" y="1257300"/>
            <a:ext cx="3248025" cy="4762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to SPP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3777342"/>
            <a:ext cx="4191000" cy="2471058"/>
          </a:xfrm>
        </p:spPr>
        <p:txBody>
          <a:bodyPr/>
          <a:lstStyle/>
          <a:p>
            <a:r>
              <a:rPr lang="en-US" sz="2000" dirty="0"/>
              <a:t>Direct coupling from free space to SPP mode is prohibited</a:t>
            </a:r>
          </a:p>
          <a:p>
            <a:r>
              <a:rPr lang="en-US" sz="2000" dirty="0"/>
              <a:t>Phase matching methods:</a:t>
            </a:r>
          </a:p>
          <a:p>
            <a:pPr lvl="1"/>
            <a:r>
              <a:rPr lang="en-US" sz="1800" dirty="0"/>
              <a:t>Prism coupling:</a:t>
            </a:r>
          </a:p>
          <a:p>
            <a:pPr lvl="1">
              <a:buNone/>
            </a:pPr>
            <a:r>
              <a:rPr lang="en-US" sz="1800" dirty="0"/>
              <a:t>	1)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Otto configuration</a:t>
            </a:r>
          </a:p>
          <a:p>
            <a:pPr lvl="1">
              <a:buNone/>
            </a:pPr>
            <a:r>
              <a:rPr lang="en-US" sz="1800" dirty="0"/>
              <a:t>	2) </a:t>
            </a:r>
            <a:r>
              <a:rPr lang="en-US" sz="1800" dirty="0" err="1"/>
              <a:t>Kretschmann</a:t>
            </a:r>
            <a:r>
              <a:rPr lang="en-US" sz="1800" dirty="0"/>
              <a:t> configuration</a:t>
            </a:r>
          </a:p>
          <a:p>
            <a:pPr lvl="1"/>
            <a:r>
              <a:rPr lang="en-US" sz="1800" dirty="0"/>
              <a:t>Grating coupling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638628" y="1690914"/>
            <a:ext cx="0" cy="43434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638628" y="6034314"/>
            <a:ext cx="3581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638628" y="1767114"/>
            <a:ext cx="2209800" cy="426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328058" y="2387598"/>
          <a:ext cx="9350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28600" progId="Equation.DSMT4">
                  <p:embed/>
                </p:oleObj>
              </mc:Choice>
              <mc:Fallback>
                <p:oleObj name="Equation" r:id="rId2" imgW="533160" imgH="2286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058" y="2387598"/>
                        <a:ext cx="9350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660399" y="3138714"/>
            <a:ext cx="3483429" cy="2884714"/>
          </a:xfrm>
          <a:custGeom>
            <a:avLst/>
            <a:gdLst>
              <a:gd name="connsiteX0" fmla="*/ 0 w 3628572"/>
              <a:gd name="connsiteY0" fmla="*/ 2569028 h 2569028"/>
              <a:gd name="connsiteX1" fmla="*/ 986972 w 3628572"/>
              <a:gd name="connsiteY1" fmla="*/ 1117600 h 2569028"/>
              <a:gd name="connsiteX2" fmla="*/ 2017486 w 3628572"/>
              <a:gd name="connsiteY2" fmla="*/ 348343 h 2569028"/>
              <a:gd name="connsiteX3" fmla="*/ 3628572 w 3628572"/>
              <a:gd name="connsiteY3" fmla="*/ 0 h 2569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8572" h="2569028">
                <a:moveTo>
                  <a:pt x="0" y="2569028"/>
                </a:moveTo>
                <a:cubicBezTo>
                  <a:pt x="325362" y="2028371"/>
                  <a:pt x="650724" y="1487714"/>
                  <a:pt x="986972" y="1117600"/>
                </a:cubicBezTo>
                <a:cubicBezTo>
                  <a:pt x="1323220" y="747486"/>
                  <a:pt x="1577219" y="534610"/>
                  <a:pt x="2017486" y="348343"/>
                </a:cubicBezTo>
                <a:cubicBezTo>
                  <a:pt x="2457753" y="162076"/>
                  <a:pt x="3043162" y="81038"/>
                  <a:pt x="3628572" y="0"/>
                </a:cubicBezTo>
              </a:path>
            </a:pathLst>
          </a:cu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22830" y="1773925"/>
            <a:ext cx="1107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Vacuum light line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38628" y="3062514"/>
            <a:ext cx="37047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35" name="Group 34"/>
          <p:cNvGrpSpPr/>
          <p:nvPr/>
        </p:nvGrpSpPr>
        <p:grpSpPr>
          <a:xfrm>
            <a:off x="656772" y="736600"/>
            <a:ext cx="7825920" cy="5283200"/>
            <a:chOff x="656772" y="736600"/>
            <a:chExt cx="7825920" cy="5283200"/>
          </a:xfrm>
        </p:grpSpPr>
        <p:cxnSp>
          <p:nvCxnSpPr>
            <p:cNvPr id="18" name="Straight Connector 17"/>
            <p:cNvCxnSpPr/>
            <p:nvPr/>
          </p:nvCxnSpPr>
          <p:spPr bwMode="auto">
            <a:xfrm flipV="1">
              <a:off x="656772" y="1828800"/>
              <a:ext cx="3534228" cy="41910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4191000" y="1600200"/>
              <a:ext cx="11079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Light line in prism</a:t>
              </a:r>
            </a:p>
          </p:txBody>
        </p:sp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4241574" y="2217728"/>
            <a:ext cx="1001712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1320" imgH="444240" progId="Equation.DSMT4">
                    <p:embed/>
                  </p:oleObj>
                </mc:Choice>
                <mc:Fallback>
                  <p:oleObj name="Equation" r:id="rId4" imgW="571320" imgH="444240" progId="Equation.DSMT4">
                    <p:embed/>
                    <p:pic>
                      <p:nvPicPr>
                        <p:cNvPr id="358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574" y="2217728"/>
                          <a:ext cx="1001712" cy="725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845" name="Picture 5" descr="C:\Users\hjj\Desktop\Untitled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771465" y="1723572"/>
              <a:ext cx="2398381" cy="1905000"/>
            </a:xfrm>
            <a:prstGeom prst="rect">
              <a:avLst/>
            </a:prstGeom>
            <a:noFill/>
          </p:spPr>
        </p:pic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5606142" y="736600"/>
            <a:ext cx="287655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38000" imgH="482400" progId="Equation.DSMT4">
                    <p:embed/>
                  </p:oleObj>
                </mc:Choice>
                <mc:Fallback>
                  <p:oleObj name="Equation" r:id="rId7" imgW="1638000" imgH="482400" progId="Equation.DSMT4">
                    <p:embed/>
                    <p:pic>
                      <p:nvPicPr>
                        <p:cNvPr id="358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6142" y="736600"/>
                          <a:ext cx="287655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92F40051-7F3A-45AC-B197-D29ED0A39355}"/>
              </a:ext>
            </a:extLst>
          </p:cNvPr>
          <p:cNvSpPr txBox="1"/>
          <p:nvPr/>
        </p:nvSpPr>
        <p:spPr>
          <a:xfrm>
            <a:off x="651600" y="1468664"/>
            <a:ext cx="431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Symbol" pitchFamily="18" charset="2"/>
              </a:rPr>
              <a:t>w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76E9722-D7E2-48DA-B430-AF90043F9BA0}"/>
              </a:ext>
            </a:extLst>
          </p:cNvPr>
          <p:cNvSpPr txBox="1"/>
          <p:nvPr/>
        </p:nvSpPr>
        <p:spPr>
          <a:xfrm>
            <a:off x="3892550" y="5442152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00" y="1600200"/>
            <a:ext cx="3248439" cy="20193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to SPP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3777342"/>
            <a:ext cx="4267200" cy="2471058"/>
          </a:xfrm>
        </p:spPr>
        <p:txBody>
          <a:bodyPr/>
          <a:lstStyle/>
          <a:p>
            <a:r>
              <a:rPr lang="en-US" sz="2000" dirty="0"/>
              <a:t>Direct coupling from free space to SPP mode is prohibited</a:t>
            </a:r>
          </a:p>
          <a:p>
            <a:r>
              <a:rPr lang="en-US" sz="2000" dirty="0"/>
              <a:t>Phase matching methods:</a:t>
            </a:r>
          </a:p>
          <a:p>
            <a:pPr lvl="1"/>
            <a:r>
              <a:rPr lang="en-US" sz="1800" dirty="0"/>
              <a:t>Prism coupling:</a:t>
            </a:r>
          </a:p>
          <a:p>
            <a:pPr lvl="1">
              <a:buNone/>
            </a:pPr>
            <a:r>
              <a:rPr lang="en-US" sz="1800" dirty="0"/>
              <a:t>	1) Otto configuration</a:t>
            </a:r>
          </a:p>
          <a:p>
            <a:pPr lvl="1">
              <a:buNone/>
            </a:pPr>
            <a:r>
              <a:rPr lang="en-US" sz="1800" dirty="0"/>
              <a:t>	2) </a:t>
            </a:r>
            <a:r>
              <a:rPr lang="en-US" sz="1800" b="1" dirty="0" err="1">
                <a:solidFill>
                  <a:schemeClr val="accent6">
                    <a:lumMod val="75000"/>
                  </a:schemeClr>
                </a:solidFill>
              </a:rPr>
              <a:t>Kretschmann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 configuration</a:t>
            </a:r>
          </a:p>
          <a:p>
            <a:pPr lvl="1"/>
            <a:r>
              <a:rPr lang="en-US" sz="1800" dirty="0"/>
              <a:t>Grating coupling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638628" y="1690914"/>
            <a:ext cx="0" cy="43434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638628" y="6034314"/>
            <a:ext cx="3581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638628" y="1767114"/>
            <a:ext cx="2209800" cy="426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328058" y="2387598"/>
          <a:ext cx="9350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058" y="2387598"/>
                        <a:ext cx="9350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660399" y="3138714"/>
            <a:ext cx="3483429" cy="2884714"/>
          </a:xfrm>
          <a:custGeom>
            <a:avLst/>
            <a:gdLst>
              <a:gd name="connsiteX0" fmla="*/ 0 w 3628572"/>
              <a:gd name="connsiteY0" fmla="*/ 2569028 h 2569028"/>
              <a:gd name="connsiteX1" fmla="*/ 986972 w 3628572"/>
              <a:gd name="connsiteY1" fmla="*/ 1117600 h 2569028"/>
              <a:gd name="connsiteX2" fmla="*/ 2017486 w 3628572"/>
              <a:gd name="connsiteY2" fmla="*/ 348343 h 2569028"/>
              <a:gd name="connsiteX3" fmla="*/ 3628572 w 3628572"/>
              <a:gd name="connsiteY3" fmla="*/ 0 h 2569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8572" h="2569028">
                <a:moveTo>
                  <a:pt x="0" y="2569028"/>
                </a:moveTo>
                <a:cubicBezTo>
                  <a:pt x="325362" y="2028371"/>
                  <a:pt x="650724" y="1487714"/>
                  <a:pt x="986972" y="1117600"/>
                </a:cubicBezTo>
                <a:cubicBezTo>
                  <a:pt x="1323220" y="747486"/>
                  <a:pt x="1577219" y="534610"/>
                  <a:pt x="2017486" y="348343"/>
                </a:cubicBezTo>
                <a:cubicBezTo>
                  <a:pt x="2457753" y="162076"/>
                  <a:pt x="3043162" y="81038"/>
                  <a:pt x="3628572" y="0"/>
                </a:cubicBezTo>
              </a:path>
            </a:pathLst>
          </a:cu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22830" y="1773925"/>
            <a:ext cx="1107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Vacuum light line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38628" y="3062514"/>
            <a:ext cx="37047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656772" y="1828800"/>
            <a:ext cx="3534228" cy="419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4191000" y="1600200"/>
            <a:ext cx="1107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Light line in prism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241574" y="2217728"/>
          <a:ext cx="10017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444240" progId="Equation.DSMT4">
                  <p:embed/>
                </p:oleObj>
              </mc:Choice>
              <mc:Fallback>
                <p:oleObj name="Equation" r:id="rId5" imgW="571320" imgH="44424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574" y="2217728"/>
                        <a:ext cx="1001712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567136" y="707572"/>
          <a:ext cx="2876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136" y="707572"/>
                        <a:ext cx="28765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B58193E1-76C9-4DFA-BEEC-3B014BA6E15C}"/>
              </a:ext>
            </a:extLst>
          </p:cNvPr>
          <p:cNvSpPr txBox="1"/>
          <p:nvPr/>
        </p:nvSpPr>
        <p:spPr>
          <a:xfrm>
            <a:off x="651600" y="1468664"/>
            <a:ext cx="431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Symbol" pitchFamily="18" charset="2"/>
              </a:rPr>
              <a:t>w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6DD163-3F5B-4DEF-ADA3-5C533B50CCD7}"/>
              </a:ext>
            </a:extLst>
          </p:cNvPr>
          <p:cNvSpPr txBox="1"/>
          <p:nvPr/>
        </p:nvSpPr>
        <p:spPr>
          <a:xfrm>
            <a:off x="3892550" y="5442152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to SPP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3777342"/>
            <a:ext cx="4191000" cy="2471058"/>
          </a:xfrm>
        </p:spPr>
        <p:txBody>
          <a:bodyPr/>
          <a:lstStyle/>
          <a:p>
            <a:r>
              <a:rPr lang="en-US" sz="2000" dirty="0"/>
              <a:t>Direct coupling from free space to SPP mode is prohibited</a:t>
            </a:r>
          </a:p>
          <a:p>
            <a:r>
              <a:rPr lang="en-US" sz="2000" dirty="0"/>
              <a:t>Phase matching methods:</a:t>
            </a:r>
          </a:p>
          <a:p>
            <a:pPr lvl="1"/>
            <a:r>
              <a:rPr lang="en-US" sz="1800" dirty="0"/>
              <a:t>Prism coupling:</a:t>
            </a:r>
          </a:p>
          <a:p>
            <a:pPr lvl="1">
              <a:buNone/>
            </a:pPr>
            <a:r>
              <a:rPr lang="en-US" sz="1800" dirty="0"/>
              <a:t>	1) Otto configuration</a:t>
            </a:r>
          </a:p>
          <a:p>
            <a:pPr lvl="1">
              <a:buNone/>
            </a:pPr>
            <a:r>
              <a:rPr lang="en-US" sz="1800" dirty="0"/>
              <a:t>	2) </a:t>
            </a:r>
            <a:r>
              <a:rPr lang="en-US" sz="1800" dirty="0" err="1"/>
              <a:t>Kretschmann</a:t>
            </a:r>
            <a:r>
              <a:rPr lang="en-US" sz="1800" dirty="0"/>
              <a:t> configuration</a:t>
            </a:r>
          </a:p>
          <a:p>
            <a:pPr lvl="1"/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Grating coupling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638628" y="1690914"/>
            <a:ext cx="0" cy="43434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638628" y="6034314"/>
            <a:ext cx="3581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638628" y="1767114"/>
            <a:ext cx="2209800" cy="426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895600" y="2438400"/>
          <a:ext cx="9350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28600" progId="Equation.DSMT4">
                  <p:embed/>
                </p:oleObj>
              </mc:Choice>
              <mc:Fallback>
                <p:oleObj name="Equation" r:id="rId2" imgW="533160" imgH="2286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9350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660399" y="3138714"/>
            <a:ext cx="3483429" cy="2884714"/>
          </a:xfrm>
          <a:custGeom>
            <a:avLst/>
            <a:gdLst>
              <a:gd name="connsiteX0" fmla="*/ 0 w 3628572"/>
              <a:gd name="connsiteY0" fmla="*/ 2569028 h 2569028"/>
              <a:gd name="connsiteX1" fmla="*/ 986972 w 3628572"/>
              <a:gd name="connsiteY1" fmla="*/ 1117600 h 2569028"/>
              <a:gd name="connsiteX2" fmla="*/ 2017486 w 3628572"/>
              <a:gd name="connsiteY2" fmla="*/ 348343 h 2569028"/>
              <a:gd name="connsiteX3" fmla="*/ 3628572 w 3628572"/>
              <a:gd name="connsiteY3" fmla="*/ 0 h 2569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8572" h="2569028">
                <a:moveTo>
                  <a:pt x="0" y="2569028"/>
                </a:moveTo>
                <a:cubicBezTo>
                  <a:pt x="325362" y="2028371"/>
                  <a:pt x="650724" y="1487714"/>
                  <a:pt x="986972" y="1117600"/>
                </a:cubicBezTo>
                <a:cubicBezTo>
                  <a:pt x="1323220" y="747486"/>
                  <a:pt x="1577219" y="534610"/>
                  <a:pt x="2017486" y="348343"/>
                </a:cubicBezTo>
                <a:cubicBezTo>
                  <a:pt x="2457753" y="162076"/>
                  <a:pt x="3043162" y="81038"/>
                  <a:pt x="3628572" y="0"/>
                </a:cubicBezTo>
              </a:path>
            </a:pathLst>
          </a:cu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90372" y="1824727"/>
            <a:ext cx="1107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Vacuum light line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38628" y="3062514"/>
            <a:ext cx="37047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676400" y="3429000"/>
            <a:ext cx="11430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379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638628" y="1752600"/>
            <a:ext cx="1723572" cy="426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F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10778"/>
              </p:ext>
            </p:extLst>
          </p:nvPr>
        </p:nvGraphicFramePr>
        <p:xfrm>
          <a:off x="801688" y="2052638"/>
          <a:ext cx="11366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052638"/>
                        <a:ext cx="11366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633662" y="3505200"/>
          <a:ext cx="12525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2" y="3505200"/>
                        <a:ext cx="1252538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357864"/>
              </p:ext>
            </p:extLst>
          </p:nvPr>
        </p:nvGraphicFramePr>
        <p:xfrm>
          <a:off x="4899025" y="1233488"/>
          <a:ext cx="35448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82400" progId="Equation.DSMT4">
                  <p:embed/>
                </p:oleObj>
              </mc:Choice>
              <mc:Fallback>
                <p:oleObj name="Equation" r:id="rId8" imgW="2019240" imgH="482400" progId="Equation.DSMT4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233488"/>
                        <a:ext cx="35448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 bwMode="auto">
          <a:xfrm>
            <a:off x="5638800" y="2420256"/>
            <a:ext cx="762000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6077856" y="237308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i</a:t>
            </a:r>
            <a:endParaRPr lang="en-US" i="1" dirty="0"/>
          </a:p>
        </p:txBody>
      </p:sp>
      <p:sp>
        <p:nvSpPr>
          <p:cNvPr id="37" name="Rectangle 36"/>
          <p:cNvSpPr/>
          <p:nvPr/>
        </p:nvSpPr>
        <p:spPr bwMode="auto">
          <a:xfrm>
            <a:off x="4953000" y="3048000"/>
            <a:ext cx="3429000" cy="4572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etal gratings</a:t>
            </a:r>
          </a:p>
        </p:txBody>
      </p:sp>
      <p:sp>
        <p:nvSpPr>
          <p:cNvPr id="38" name="Rectangle 37"/>
          <p:cNvSpPr/>
          <p:nvPr/>
        </p:nvSpPr>
        <p:spPr bwMode="auto">
          <a:xfrm>
            <a:off x="49530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4102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58674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63246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67818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>
            <a:off x="6429828" y="2209800"/>
            <a:ext cx="0" cy="66765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45" name="Rectangle 44"/>
          <p:cNvSpPr/>
          <p:nvPr/>
        </p:nvSpPr>
        <p:spPr bwMode="auto">
          <a:xfrm>
            <a:off x="72390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76962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81534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1" name="Straight Connector 50"/>
          <p:cNvCxnSpPr/>
          <p:nvPr/>
        </p:nvCxnSpPr>
        <p:spPr bwMode="auto">
          <a:xfrm>
            <a:off x="4953000" y="2590800"/>
            <a:ext cx="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5410200" y="2590800"/>
            <a:ext cx="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4953000" y="2714172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5014686" y="234405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L</a:t>
            </a:r>
            <a:endParaRPr lang="en-US" i="1" dirty="0"/>
          </a:p>
        </p:txBody>
      </p:sp>
      <p:sp>
        <p:nvSpPr>
          <p:cNvPr id="56" name="Freeform 55"/>
          <p:cNvSpPr/>
          <p:nvPr/>
        </p:nvSpPr>
        <p:spPr bwMode="auto">
          <a:xfrm>
            <a:off x="6796314" y="2532743"/>
            <a:ext cx="986972" cy="457203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 flipV="1">
            <a:off x="6781800" y="2989944"/>
            <a:ext cx="990600" cy="152400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Right Arrow 57"/>
          <p:cNvSpPr/>
          <p:nvPr/>
        </p:nvSpPr>
        <p:spPr bwMode="auto">
          <a:xfrm>
            <a:off x="7924800" y="2804886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9BC964F-B08C-40FF-97C4-92D63481108B}"/>
              </a:ext>
            </a:extLst>
          </p:cNvPr>
          <p:cNvSpPr txBox="1"/>
          <p:nvPr/>
        </p:nvSpPr>
        <p:spPr>
          <a:xfrm>
            <a:off x="651600" y="1468664"/>
            <a:ext cx="431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Symbol" pitchFamily="18" charset="2"/>
              </a:rPr>
              <a:t>w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6F6169B-1C32-4FE7-9797-4E959BDBBC8C}"/>
              </a:ext>
            </a:extLst>
          </p:cNvPr>
          <p:cNvSpPr txBox="1"/>
          <p:nvPr/>
        </p:nvSpPr>
        <p:spPr>
          <a:xfrm>
            <a:off x="3892550" y="5442152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0486" y="4390572"/>
            <a:ext cx="2971800" cy="1371600"/>
          </a:xfrm>
        </p:spPr>
        <p:txBody>
          <a:bodyPr/>
          <a:lstStyle/>
          <a:p>
            <a:pPr marL="347663" indent="-347663">
              <a:buSzPct val="100000"/>
              <a:buFont typeface="+mj-lt"/>
              <a:buAutoNum type="alphaLcParenR"/>
            </a:pPr>
            <a:r>
              <a:rPr lang="en-US" sz="1800" dirty="0"/>
              <a:t>NSOM probe excitation</a:t>
            </a:r>
          </a:p>
          <a:p>
            <a:pPr marL="347663" indent="-347663">
              <a:buSzPct val="100000"/>
              <a:buFont typeface="+mj-lt"/>
              <a:buAutoNum type="alphaLcParenR"/>
            </a:pPr>
            <a:r>
              <a:rPr lang="en-US" sz="1800" dirty="0" err="1"/>
              <a:t>Nanoparticle</a:t>
            </a:r>
            <a:r>
              <a:rPr lang="en-US" sz="1800" dirty="0"/>
              <a:t> scattering</a:t>
            </a:r>
          </a:p>
          <a:p>
            <a:pPr marL="347663" indent="-347663">
              <a:buSzPct val="100000"/>
              <a:buFont typeface="+mj-lt"/>
              <a:buAutoNum type="alphaLcParenR"/>
            </a:pPr>
            <a:r>
              <a:rPr lang="en-US" sz="1800" dirty="0"/>
              <a:t>Fluorescence emission</a:t>
            </a:r>
          </a:p>
          <a:p>
            <a:pPr marL="347663" indent="-347663">
              <a:buSzPct val="100000"/>
              <a:buFont typeface="+mj-lt"/>
              <a:buAutoNum type="alphaLcParenR"/>
            </a:pPr>
            <a:r>
              <a:rPr lang="en-US" sz="1800" dirty="0"/>
              <a:t>Fiber-optic coupling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Coupling to SPP mode</a:t>
            </a:r>
          </a:p>
        </p:txBody>
      </p:sp>
      <p:pic>
        <p:nvPicPr>
          <p:cNvPr id="45059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4572000"/>
            <a:ext cx="4902939" cy="1600200"/>
          </a:xfrm>
          <a:prstGeom prst="rect">
            <a:avLst/>
          </a:prstGeom>
          <a:noFill/>
        </p:spPr>
      </p:pic>
      <p:pic>
        <p:nvPicPr>
          <p:cNvPr id="45060" name="Picture 4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676400"/>
            <a:ext cx="7964488" cy="2388923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09600" y="16764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19406" y="16764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48400" y="166188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c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0006" y="4495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d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39656" y="5914572"/>
            <a:ext cx="342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Sharma </a:t>
            </a:r>
            <a:r>
              <a:rPr lang="en-US" sz="1200" i="1" dirty="0"/>
              <a:t>et al.</a:t>
            </a:r>
            <a:r>
              <a:rPr lang="en-US" sz="1200" dirty="0"/>
              <a:t>, IEEE Sens. J. </a:t>
            </a:r>
            <a:r>
              <a:rPr lang="en-US" sz="1200" b="1" dirty="0"/>
              <a:t>7</a:t>
            </a:r>
            <a:r>
              <a:rPr lang="en-US" sz="1200" dirty="0"/>
              <a:t>, 1118 (2007)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ontent Placeholder 43"/>
          <p:cNvSpPr>
            <a:spLocks noGrp="1"/>
          </p:cNvSpPr>
          <p:nvPr>
            <p:ph idx="1"/>
          </p:nvPr>
        </p:nvSpPr>
        <p:spPr>
          <a:xfrm>
            <a:off x="457200" y="1524000"/>
            <a:ext cx="8077200" cy="4677228"/>
          </a:xfrm>
        </p:spPr>
        <p:txBody>
          <a:bodyPr/>
          <a:lstStyle/>
          <a:p>
            <a:r>
              <a:rPr lang="en-US" sz="2200" dirty="0"/>
              <a:t>The phase matching condition is satisfied only at specific incident angle &amp; wavelength combinations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1800" dirty="0"/>
          </a:p>
          <a:p>
            <a:r>
              <a:rPr lang="en-US" sz="2200" dirty="0"/>
              <a:t>Back coupling (leakage) into </a:t>
            </a:r>
            <a:r>
              <a:rPr lang="en-US" sz="2200" dirty="0" err="1"/>
              <a:t>radiative</a:t>
            </a:r>
            <a:r>
              <a:rPr lang="en-US" sz="2200" dirty="0"/>
              <a:t> mod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to SPP mode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94763"/>
              </p:ext>
            </p:extLst>
          </p:nvPr>
        </p:nvGraphicFramePr>
        <p:xfrm>
          <a:off x="5373750" y="2396892"/>
          <a:ext cx="3131911" cy="74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507960" progId="Equation.DSMT4">
                  <p:embed/>
                </p:oleObj>
              </mc:Choice>
              <mc:Fallback>
                <p:oleObj name="Equation" r:id="rId2" imgW="1993680" imgH="507960" progId="Equation.DSMT4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750" y="2396892"/>
                        <a:ext cx="3131911" cy="741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4504"/>
              </p:ext>
            </p:extLst>
          </p:nvPr>
        </p:nvGraphicFramePr>
        <p:xfrm>
          <a:off x="1600200" y="2375806"/>
          <a:ext cx="2637972" cy="74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507960" progId="Equation.DSMT4">
                  <p:embed/>
                </p:oleObj>
              </mc:Choice>
              <mc:Fallback>
                <p:oleObj name="Equation" r:id="rId4" imgW="1676160" imgH="50796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75806"/>
                        <a:ext cx="2637972" cy="742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794369" y="2545767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ism: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405086" y="2560281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rating:</a:t>
            </a:r>
          </a:p>
        </p:txBody>
      </p:sp>
      <p:pic>
        <p:nvPicPr>
          <p:cNvPr id="39943" name="Picture 7" descr="C:\Users\hjj\Desktop\Untitled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2428" y="3214914"/>
            <a:ext cx="4260177" cy="2509839"/>
          </a:xfrm>
          <a:prstGeom prst="rect">
            <a:avLst/>
          </a:prstGeom>
          <a:noFill/>
        </p:spPr>
      </p:pic>
      <p:sp>
        <p:nvSpPr>
          <p:cNvPr id="50" name="Content Placeholder 2"/>
          <p:cNvSpPr txBox="1">
            <a:spLocks/>
          </p:cNvSpPr>
          <p:nvPr/>
        </p:nvSpPr>
        <p:spPr bwMode="auto">
          <a:xfrm>
            <a:off x="4953000" y="3280230"/>
            <a:ext cx="3581400" cy="2500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0513" lvl="0" indent="-290513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lang="en-US" kern="0" dirty="0"/>
              <a:t>Surface </a:t>
            </a:r>
            <a:r>
              <a:rPr lang="en-US" kern="0" dirty="0" err="1"/>
              <a:t>plasmon</a:t>
            </a:r>
            <a:r>
              <a:rPr lang="en-US" kern="0" dirty="0"/>
              <a:t> “resonance” indicates phase matching</a:t>
            </a:r>
          </a:p>
          <a:p>
            <a:pPr marL="290513" lvl="0" indent="-290513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ly TM light couples to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P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90513" lvl="0" indent="-290513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P mode shows</a:t>
            </a:r>
            <a:r>
              <a:rPr lang="en-US" kern="0" dirty="0"/>
              <a:t> lower loss in Ag than in Au at </a:t>
            </a:r>
            <a:r>
              <a:rPr lang="en-US" i="1" kern="0" dirty="0">
                <a:latin typeface="Symbol" pitchFamily="18" charset="2"/>
              </a:rPr>
              <a:t>l</a:t>
            </a:r>
            <a:r>
              <a:rPr lang="en-US" kern="0" dirty="0"/>
              <a:t> = 633 nm</a:t>
            </a:r>
          </a:p>
          <a:p>
            <a:pPr marL="290513" lvl="0" indent="-290513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hase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tched coupling condition is very sensitive to dielectric constant changes</a:t>
            </a:r>
          </a:p>
        </p:txBody>
      </p:sp>
      <p:sp>
        <p:nvSpPr>
          <p:cNvPr id="53" name="Rectangle 52"/>
          <p:cNvSpPr/>
          <p:nvPr/>
        </p:nvSpPr>
        <p:spPr>
          <a:xfrm>
            <a:off x="3505200" y="4599580"/>
            <a:ext cx="12192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/>
              <a:t>Image quoted from </a:t>
            </a:r>
            <a:r>
              <a:rPr lang="en-US" sz="1100" i="1" dirty="0"/>
              <a:t>Principles of </a:t>
            </a:r>
            <a:r>
              <a:rPr lang="en-US" sz="1100" i="1" dirty="0" err="1"/>
              <a:t>Nano</a:t>
            </a:r>
            <a:r>
              <a:rPr lang="en-US" sz="1100" i="1" dirty="0"/>
              <a:t>-optic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Arrow 10"/>
          <p:cNvSpPr/>
          <p:nvPr/>
        </p:nvSpPr>
        <p:spPr bwMode="auto">
          <a:xfrm>
            <a:off x="533400" y="2390404"/>
            <a:ext cx="7848600" cy="1066800"/>
          </a:xfrm>
          <a:prstGeom prst="rightArrow">
            <a:avLst/>
          </a:prstGeom>
          <a:gradFill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09600"/>
            <a:ext cx="7315200" cy="1066800"/>
          </a:xfrm>
        </p:spPr>
        <p:txBody>
          <a:bodyPr/>
          <a:lstStyle/>
          <a:p>
            <a:r>
              <a:rPr lang="en-US" sz="2800" dirty="0"/>
              <a:t>Surface </a:t>
            </a:r>
            <a:r>
              <a:rPr lang="en-US" sz="2800" dirty="0" err="1"/>
              <a:t>plasmon</a:t>
            </a:r>
            <a:r>
              <a:rPr lang="en-US" sz="2800" dirty="0"/>
              <a:t> resonance (SPR) sensors: a historic perspective</a:t>
            </a:r>
          </a:p>
        </p:txBody>
      </p:sp>
      <p:pic>
        <p:nvPicPr>
          <p:cNvPr id="40963" name="Picture 3" descr="C:\Users\hjj\Desktop\LIU_logo_pms301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2057400"/>
            <a:ext cx="2057400" cy="1372424"/>
          </a:xfrm>
          <a:prstGeom prst="rect">
            <a:avLst/>
          </a:prstGeom>
          <a:noFill/>
        </p:spPr>
      </p:pic>
      <p:pic>
        <p:nvPicPr>
          <p:cNvPr id="40964" name="Picture 4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1" y="3886200"/>
            <a:ext cx="3962399" cy="2192341"/>
          </a:xfrm>
          <a:prstGeom prst="rect">
            <a:avLst/>
          </a:prstGeom>
          <a:noFill/>
        </p:spPr>
      </p:pic>
      <p:pic>
        <p:nvPicPr>
          <p:cNvPr id="40968" name="Picture 8" descr="C:\Users\hjj\Desktop\biacore_logo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9000" y="1900726"/>
            <a:ext cx="1828799" cy="1118246"/>
          </a:xfrm>
          <a:prstGeom prst="rect">
            <a:avLst/>
          </a:prstGeom>
          <a:noFill/>
        </p:spPr>
      </p:pic>
      <p:pic>
        <p:nvPicPr>
          <p:cNvPr id="40978" name="Picture 18" descr="C:\Users\hjj\Desktop\Untitled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1728358"/>
            <a:ext cx="1657884" cy="862442"/>
          </a:xfrm>
          <a:prstGeom prst="rect">
            <a:avLst/>
          </a:prstGeom>
          <a:noFill/>
        </p:spPr>
      </p:pic>
      <p:pic>
        <p:nvPicPr>
          <p:cNvPr id="40979" name="Picture 19" descr="C:\Users\hjj\Desktop\Untitled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00600" y="3911847"/>
            <a:ext cx="3651167" cy="1252294"/>
          </a:xfrm>
          <a:prstGeom prst="rect">
            <a:avLst/>
          </a:prstGeom>
          <a:noFill/>
        </p:spPr>
      </p:pic>
      <p:sp>
        <p:nvSpPr>
          <p:cNvPr id="24" name="Rectangle 23"/>
          <p:cNvSpPr/>
          <p:nvPr/>
        </p:nvSpPr>
        <p:spPr>
          <a:xfrm>
            <a:off x="4706913" y="5439228"/>
            <a:ext cx="362791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Biosensors &amp; Bioelectronics </a:t>
            </a:r>
            <a:r>
              <a:rPr lang="en-US" sz="1400" b="1" dirty="0"/>
              <a:t>10</a:t>
            </a:r>
            <a:r>
              <a:rPr lang="en-US" sz="1400" dirty="0"/>
              <a:t>, 1-4 (1995).</a:t>
            </a:r>
          </a:p>
          <a:p>
            <a:r>
              <a:rPr lang="en-US" sz="1400" dirty="0">
                <a:hlinkClick r:id="rId7"/>
              </a:rPr>
              <a:t>http://www.biacore.com/lifesciences/history/index.html</a:t>
            </a:r>
            <a:endParaRPr lang="en-US" sz="1400" dirty="0"/>
          </a:p>
        </p:txBody>
      </p:sp>
      <p:pic>
        <p:nvPicPr>
          <p:cNvPr id="22530" name="Picture 2" descr="Research &amp; Biopharmaceutical Manufacturing | Cytiva, formerly GE Healthcare  Life Sciences">
            <a:extLst>
              <a:ext uri="{FF2B5EF4-FFF2-40B4-BE49-F238E27FC236}">
                <a16:creationId xmlns:a16="http://schemas.microsoft.com/office/drawing/2014/main" id="{EB53D917-B182-4BA4-8EA8-8962BDF0B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2953870"/>
            <a:ext cx="1581684" cy="43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 sensing: mechanis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1509486"/>
            <a:ext cx="3810000" cy="4267200"/>
          </a:xfrm>
        </p:spPr>
        <p:txBody>
          <a:bodyPr/>
          <a:lstStyle/>
          <a:p>
            <a:r>
              <a:rPr lang="en-US" dirty="0"/>
              <a:t>Interrogation scheme</a:t>
            </a:r>
          </a:p>
          <a:p>
            <a:pPr marL="679450" lvl="1"/>
            <a:r>
              <a:rPr lang="en-US" dirty="0"/>
              <a:t>Angular interrogation</a:t>
            </a:r>
          </a:p>
          <a:p>
            <a:pPr marL="679450" lvl="1"/>
            <a:r>
              <a:rPr lang="en-US" dirty="0"/>
              <a:t>Wavelength interrogation</a:t>
            </a:r>
          </a:p>
          <a:p>
            <a:pPr marL="679450" lvl="1"/>
            <a:r>
              <a:rPr lang="en-US" dirty="0"/>
              <a:t>Intensity/phase</a:t>
            </a:r>
          </a:p>
        </p:txBody>
      </p:sp>
      <p:pic>
        <p:nvPicPr>
          <p:cNvPr id="40962" name="Picture 2" descr="C:\Users\hjj\Desktop\Diagram%20of%20SPR%20flowcel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439" y="3219046"/>
            <a:ext cx="5358275" cy="2487246"/>
          </a:xfrm>
          <a:prstGeom prst="rect">
            <a:avLst/>
          </a:prstGeom>
          <a:noFill/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1524000"/>
            <a:ext cx="396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upling design</a:t>
            </a:r>
          </a:p>
          <a:p>
            <a:pPr marL="679450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rism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coupling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679450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rating coupling (GC-SPR)</a:t>
            </a:r>
          </a:p>
          <a:p>
            <a:pPr marL="679450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lang="en-US" sz="2000" kern="0" dirty="0"/>
              <a:t>Waveguide/fiber excitatio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71600" y="5738950"/>
            <a:ext cx="6460423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100" dirty="0"/>
              <a:t>J. </a:t>
            </a:r>
            <a:r>
              <a:rPr lang="en-US" sz="1100" dirty="0" err="1"/>
              <a:t>Homola</a:t>
            </a:r>
            <a:r>
              <a:rPr lang="en-US" sz="1100" dirty="0"/>
              <a:t> </a:t>
            </a:r>
            <a:r>
              <a:rPr lang="en-US" sz="1100" i="1" dirty="0"/>
              <a:t>et </a:t>
            </a:r>
            <a:r>
              <a:rPr lang="en-US" sz="1100" i="1" dirty="0" err="1"/>
              <a:t>al.</a:t>
            </a:r>
            <a:r>
              <a:rPr lang="en-US" sz="1100" dirty="0" err="1"/>
              <a:t>,“Surface</a:t>
            </a:r>
            <a:r>
              <a:rPr lang="en-US" sz="1100" dirty="0"/>
              <a:t> </a:t>
            </a:r>
            <a:r>
              <a:rPr lang="en-US" sz="1100" dirty="0" err="1"/>
              <a:t>plasmon</a:t>
            </a:r>
            <a:r>
              <a:rPr lang="en-US" sz="1100" dirty="0"/>
              <a:t> resonance sensors: review,” Sens. Actuators, B </a:t>
            </a:r>
            <a:r>
              <a:rPr lang="en-US" sz="1100" b="1" dirty="0"/>
              <a:t>54</a:t>
            </a:r>
            <a:r>
              <a:rPr lang="en-US" sz="1100" dirty="0"/>
              <a:t>, 3-15 (1999).</a:t>
            </a:r>
          </a:p>
          <a:p>
            <a:pPr algn="just"/>
            <a:r>
              <a:rPr lang="en-US" sz="1100" dirty="0" err="1"/>
              <a:t>Biacore</a:t>
            </a:r>
            <a:r>
              <a:rPr lang="en-US" sz="1100" dirty="0"/>
              <a:t> Tech Note 23: </a:t>
            </a:r>
            <a:r>
              <a:rPr lang="en-US" sz="1100" i="1" dirty="0"/>
              <a:t>Label-free interaction analysis in real-time using surface </a:t>
            </a:r>
            <a:r>
              <a:rPr lang="en-US" sz="1100" i="1" dirty="0" err="1"/>
              <a:t>plasmon</a:t>
            </a:r>
            <a:r>
              <a:rPr lang="en-US" sz="1100" i="1" dirty="0"/>
              <a:t> resonance </a:t>
            </a:r>
          </a:p>
          <a:p>
            <a:pPr algn="just"/>
            <a:r>
              <a:rPr lang="en-US" sz="1100" i="1" dirty="0"/>
              <a:t>Handbook of Surface Plasmon Resonance</a:t>
            </a:r>
            <a:r>
              <a:rPr lang="en-US" sz="1100" dirty="0"/>
              <a:t>, R. </a:t>
            </a:r>
            <a:r>
              <a:rPr lang="en-US" sz="1100" dirty="0" err="1"/>
              <a:t>Schasfoort</a:t>
            </a:r>
            <a:r>
              <a:rPr lang="en-US" sz="1100" dirty="0"/>
              <a:t> and A. </a:t>
            </a:r>
            <a:r>
              <a:rPr lang="en-US" sz="1100" dirty="0" err="1"/>
              <a:t>Tudos</a:t>
            </a:r>
            <a:r>
              <a:rPr lang="en-US" sz="1100" dirty="0"/>
              <a:t> Ed., RSC Publishing (2008).</a:t>
            </a:r>
          </a:p>
        </p:txBody>
      </p:sp>
      <p:pic>
        <p:nvPicPr>
          <p:cNvPr id="40963" name="Picture 3" descr="C:\Users\hjj\Desktop\Untitled.pn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83475" y="3405948"/>
            <a:ext cx="1541393" cy="1099288"/>
          </a:xfrm>
          <a:prstGeom prst="rect">
            <a:avLst/>
          </a:prstGeom>
          <a:noFill/>
        </p:spPr>
      </p:pic>
      <p:pic>
        <p:nvPicPr>
          <p:cNvPr id="40966" name="Picture 6" descr="C:\Users\hjj\Desktop\Untitled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81800" y="4309294"/>
            <a:ext cx="1588925" cy="1219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 sensing: instrument design</a:t>
            </a:r>
          </a:p>
        </p:txBody>
      </p:sp>
      <p:pic>
        <p:nvPicPr>
          <p:cNvPr id="43010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 l="5834" t="5996" r="7019" b="1411"/>
          <a:stretch>
            <a:fillRect/>
          </a:stretch>
        </p:blipFill>
        <p:spPr bwMode="auto">
          <a:xfrm>
            <a:off x="533400" y="1723572"/>
            <a:ext cx="5573268" cy="4038600"/>
          </a:xfrm>
          <a:prstGeom prst="rect">
            <a:avLst/>
          </a:prstGeom>
          <a:noFill/>
        </p:spPr>
      </p:pic>
      <p:pic>
        <p:nvPicPr>
          <p:cNvPr id="43011" name="Picture 3" descr="C:\Users\hjj\Desktop\imagesCAHGN7Z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5470007"/>
            <a:ext cx="1676400" cy="767509"/>
          </a:xfrm>
          <a:prstGeom prst="rect">
            <a:avLst/>
          </a:prstGeom>
          <a:noFill/>
        </p:spPr>
      </p:pic>
      <p:pic>
        <p:nvPicPr>
          <p:cNvPr id="43012" name="Picture 4" descr="C:\Users\hjj\Desktop\spreeta-tinyquarter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82649" y="2104572"/>
            <a:ext cx="1966686" cy="1089242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77000" y="1618344"/>
            <a:ext cx="2052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sposable cartridge</a:t>
            </a:r>
          </a:p>
        </p:txBody>
      </p:sp>
      <p:pic>
        <p:nvPicPr>
          <p:cNvPr id="43013" name="Picture 5" descr="C:\Users\hjj\Desktop\Untitle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62800" y="3552372"/>
            <a:ext cx="1450640" cy="1673225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400800" y="3500997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and-held reader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81600" y="5848350"/>
            <a:ext cx="12046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© </a:t>
            </a:r>
            <a:r>
              <a:rPr lang="en-US" sz="1400" dirty="0" err="1"/>
              <a:t>Sensata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155657" y="2467207"/>
            <a:ext cx="278794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chemeClr val="bg1"/>
                </a:solidFill>
              </a:rPr>
              <a:t>Bulk RI detection limit: 5 </a:t>
            </a:r>
            <a:r>
              <a:rPr lang="en-US" sz="1500" dirty="0">
                <a:solidFill>
                  <a:schemeClr val="bg1"/>
                </a:solidFill>
                <a:latin typeface="Times New Roman"/>
                <a:cs typeface="Times New Roman"/>
              </a:rPr>
              <a:t>× </a:t>
            </a:r>
            <a:r>
              <a:rPr lang="en-US" sz="1500" dirty="0">
                <a:solidFill>
                  <a:schemeClr val="bg1"/>
                </a:solidFill>
              </a:rPr>
              <a:t>10</a:t>
            </a:r>
            <a:r>
              <a:rPr lang="en-US" sz="1500" baseline="30000" dirty="0">
                <a:solidFill>
                  <a:schemeClr val="bg1"/>
                </a:solidFill>
              </a:rPr>
              <a:t>-6</a:t>
            </a:r>
            <a:endParaRPr lang="en-US" sz="15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 vs. resonant cavity sens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5105400" cy="4691742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dirty="0"/>
              <a:t>Performance metrics</a:t>
            </a:r>
          </a:p>
          <a:p>
            <a:pPr marL="682625" lvl="1" indent="-342900">
              <a:spcBef>
                <a:spcPts val="800"/>
              </a:spcBef>
              <a:buSzPct val="100000"/>
              <a:buFont typeface="+mj-lt"/>
              <a:buAutoNum type="arabicParenR"/>
            </a:pPr>
            <a:r>
              <a:rPr lang="en-US" dirty="0"/>
              <a:t>RI sensitivity: resonance peak shift per unit bulk refractive index change</a:t>
            </a:r>
          </a:p>
          <a:p>
            <a:pPr marL="679450" lvl="1">
              <a:spcBef>
                <a:spcPts val="800"/>
              </a:spcBef>
            </a:pPr>
            <a:r>
              <a:rPr lang="en-US" dirty="0"/>
              <a:t>Resonators (cavity perturbation):</a:t>
            </a:r>
          </a:p>
          <a:p>
            <a:pPr marL="679450" lvl="1">
              <a:spcBef>
                <a:spcPts val="800"/>
              </a:spcBef>
            </a:pPr>
            <a:endParaRPr lang="en-US" dirty="0"/>
          </a:p>
          <a:p>
            <a:pPr marL="679450" lvl="1">
              <a:spcBef>
                <a:spcPts val="800"/>
              </a:spcBef>
            </a:pPr>
            <a:endParaRPr lang="en-US" sz="2800" dirty="0"/>
          </a:p>
          <a:p>
            <a:pPr marL="679450" lvl="1">
              <a:spcBef>
                <a:spcPts val="800"/>
              </a:spcBef>
            </a:pPr>
            <a:endParaRPr lang="en-US" dirty="0"/>
          </a:p>
          <a:p>
            <a:pPr marL="679450" lvl="1">
              <a:spcBef>
                <a:spcPts val="800"/>
              </a:spcBef>
            </a:pPr>
            <a:r>
              <a:rPr lang="en-US" dirty="0"/>
              <a:t>SPR (phase matching): </a:t>
            </a:r>
            <a:r>
              <a:rPr lang="en-US" dirty="0">
                <a:solidFill>
                  <a:srgbClr val="FF0000"/>
                </a:solidFill>
              </a:rPr>
              <a:t>&gt; 10</a:t>
            </a:r>
            <a:r>
              <a:rPr lang="en-US" baseline="30000" dirty="0">
                <a:solidFill>
                  <a:srgbClr val="FF0000"/>
                </a:solidFill>
              </a:rPr>
              <a:t>4</a:t>
            </a:r>
            <a:r>
              <a:rPr lang="en-US" dirty="0">
                <a:solidFill>
                  <a:srgbClr val="FF0000"/>
                </a:solidFill>
              </a:rPr>
              <a:t> nm/RIU</a:t>
            </a:r>
          </a:p>
          <a:p>
            <a:pPr marL="682625" lvl="1" indent="-342900">
              <a:spcBef>
                <a:spcPts val="800"/>
              </a:spcBef>
              <a:buSzPct val="100000"/>
              <a:buFont typeface="+mj-lt"/>
              <a:buAutoNum type="arabicParenR" startAt="2"/>
            </a:pPr>
            <a:r>
              <a:rPr lang="en-US" dirty="0"/>
              <a:t>Spectral width of resonance peak (</a:t>
            </a:r>
            <a:r>
              <a:rPr lang="en-US" i="1" dirty="0"/>
              <a:t>Q</a:t>
            </a:r>
            <a:r>
              <a:rPr lang="en-US" dirty="0"/>
              <a:t>)</a:t>
            </a:r>
          </a:p>
          <a:p>
            <a:pPr marL="679450" lvl="1">
              <a:spcBef>
                <a:spcPts val="800"/>
              </a:spcBef>
            </a:pPr>
            <a:r>
              <a:rPr lang="en-US" dirty="0"/>
              <a:t>Dielectric resonators: </a:t>
            </a:r>
            <a:r>
              <a:rPr lang="en-US" i="1" dirty="0">
                <a:solidFill>
                  <a:srgbClr val="FF0000"/>
                </a:solidFill>
              </a:rPr>
              <a:t>Q</a:t>
            </a:r>
            <a:r>
              <a:rPr lang="en-US" dirty="0">
                <a:solidFill>
                  <a:srgbClr val="FF0000"/>
                </a:solidFill>
              </a:rPr>
              <a:t> ~ 10,000</a:t>
            </a:r>
          </a:p>
          <a:p>
            <a:pPr marL="679450" lvl="1">
              <a:spcBef>
                <a:spcPts val="800"/>
              </a:spcBef>
            </a:pPr>
            <a:r>
              <a:rPr lang="en-US" dirty="0"/>
              <a:t>SPR: </a:t>
            </a:r>
            <a:r>
              <a:rPr lang="en-US" i="1" dirty="0"/>
              <a:t>Q</a:t>
            </a:r>
            <a:r>
              <a:rPr lang="en-US" dirty="0"/>
              <a:t> ~ 100 due to optical loss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22498"/>
              </p:ext>
            </p:extLst>
          </p:nvPr>
        </p:nvGraphicFramePr>
        <p:xfrm>
          <a:off x="1208088" y="3124200"/>
          <a:ext cx="35575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711000" progId="Equation.DSMT4">
                  <p:embed/>
                </p:oleObj>
              </mc:Choice>
              <mc:Fallback>
                <p:oleObj name="Equation" r:id="rId2" imgW="2501640" imgH="711000" progId="Equation.DSMT4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124200"/>
                        <a:ext cx="355758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157537" y="4086895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&lt; 10</a:t>
            </a:r>
            <a:r>
              <a:rPr lang="en-US" sz="2000" kern="0" baseline="30000" dirty="0">
                <a:solidFill>
                  <a:prstClr val="black"/>
                </a:solidFill>
              </a:rPr>
              <a:t>3</a:t>
            </a:r>
            <a:r>
              <a:rPr lang="en-US" sz="2000" kern="0" dirty="0">
                <a:solidFill>
                  <a:prstClr val="black"/>
                </a:solidFill>
              </a:rPr>
              <a:t> nm/RIU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032514" y="1805930"/>
            <a:ext cx="0" cy="2590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6032514" y="4396730"/>
            <a:ext cx="25146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639370" y="1544778"/>
            <a:ext cx="3786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latin typeface="Symbol" pitchFamily="18" charset="2"/>
              </a:rPr>
              <a:t>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61364" y="3933120"/>
            <a:ext cx="365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6032514" y="1882130"/>
            <a:ext cx="2057400" cy="25146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Freeform 25"/>
          <p:cNvSpPr/>
          <p:nvPr/>
        </p:nvSpPr>
        <p:spPr bwMode="auto">
          <a:xfrm>
            <a:off x="6043399" y="1907530"/>
            <a:ext cx="2442029" cy="2481943"/>
          </a:xfrm>
          <a:custGeom>
            <a:avLst/>
            <a:gdLst>
              <a:gd name="connsiteX0" fmla="*/ 0 w 2177143"/>
              <a:gd name="connsiteY0" fmla="*/ 2481943 h 2481943"/>
              <a:gd name="connsiteX1" fmla="*/ 928915 w 2177143"/>
              <a:gd name="connsiteY1" fmla="*/ 1030514 h 2481943"/>
              <a:gd name="connsiteX2" fmla="*/ 2177143 w 2177143"/>
              <a:gd name="connsiteY2" fmla="*/ 0 h 248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7143" h="2481943">
                <a:moveTo>
                  <a:pt x="0" y="2481943"/>
                </a:moveTo>
                <a:cubicBezTo>
                  <a:pt x="283029" y="1963057"/>
                  <a:pt x="566058" y="1444171"/>
                  <a:pt x="928915" y="1030514"/>
                </a:cubicBezTo>
                <a:cubicBezTo>
                  <a:pt x="1291772" y="616857"/>
                  <a:pt x="1734457" y="308428"/>
                  <a:pt x="2177143" y="0"/>
                </a:cubicBezTo>
              </a:path>
            </a:pathLst>
          </a:cu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 flipV="1">
            <a:off x="7556514" y="2538902"/>
            <a:ext cx="228600" cy="79102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7059408" y="3329930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hase matching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6582230" y="1467983"/>
          <a:ext cx="14224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44240" progId="Equation.DSMT4">
                  <p:embed/>
                </p:oleObj>
              </mc:Choice>
              <mc:Fallback>
                <p:oleObj name="Equation" r:id="rId4" imgW="888840" imgH="444240" progId="Equation.DSMT4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230" y="1467983"/>
                        <a:ext cx="142240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 bwMode="auto">
          <a:xfrm>
            <a:off x="6019800" y="4705160"/>
            <a:ext cx="533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6676572" y="4523732"/>
            <a:ext cx="17796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w/o index chang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5533572" y="2125244"/>
            <a:ext cx="2953024" cy="3070870"/>
            <a:chOff x="5533572" y="2067188"/>
            <a:chExt cx="2953024" cy="3070870"/>
          </a:xfrm>
        </p:grpSpPr>
        <p:sp>
          <p:nvSpPr>
            <p:cNvPr id="29" name="Freeform 28"/>
            <p:cNvSpPr/>
            <p:nvPr/>
          </p:nvSpPr>
          <p:spPr bwMode="auto">
            <a:xfrm>
              <a:off x="6032514" y="2067188"/>
              <a:ext cx="2442029" cy="2267857"/>
            </a:xfrm>
            <a:custGeom>
              <a:avLst/>
              <a:gdLst>
                <a:gd name="connsiteX0" fmla="*/ 0 w 2177143"/>
                <a:gd name="connsiteY0" fmla="*/ 2481943 h 2481943"/>
                <a:gd name="connsiteX1" fmla="*/ 928915 w 2177143"/>
                <a:gd name="connsiteY1" fmla="*/ 1030514 h 2481943"/>
                <a:gd name="connsiteX2" fmla="*/ 2177143 w 2177143"/>
                <a:gd name="connsiteY2" fmla="*/ 0 h 24819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77143" h="2481943">
                  <a:moveTo>
                    <a:pt x="0" y="2481943"/>
                  </a:moveTo>
                  <a:cubicBezTo>
                    <a:pt x="283029" y="1963057"/>
                    <a:pt x="566058" y="1444171"/>
                    <a:pt x="928915" y="1030514"/>
                  </a:cubicBezTo>
                  <a:cubicBezTo>
                    <a:pt x="1291772" y="616857"/>
                    <a:pt x="1734457" y="308428"/>
                    <a:pt x="2177143" y="0"/>
                  </a:cubicBezTo>
                </a:path>
              </a:pathLst>
            </a:custGeom>
            <a:noFill/>
            <a:ln w="15875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 flipH="1" flipV="1">
              <a:off x="7240830" y="2858216"/>
              <a:ext cx="391884" cy="41365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H="1">
              <a:off x="6032514" y="2480846"/>
              <a:ext cx="152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H="1">
              <a:off x="6032514" y="2861846"/>
              <a:ext cx="12192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5533572" y="2462702"/>
              <a:ext cx="4844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>
                  <a:latin typeface="Symbol" pitchFamily="18" charset="2"/>
                </a:rPr>
                <a:t>Dw</a:t>
              </a:r>
              <a:endParaRPr lang="en-US" i="1" dirty="0">
                <a:latin typeface="Symbol" pitchFamily="18" charset="2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>
              <a:off x="6019800" y="4966418"/>
              <a:ext cx="5334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6662058" y="4799504"/>
              <a:ext cx="18245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ith index change</a:t>
              </a:r>
            </a:p>
          </p:txBody>
        </p:sp>
      </p:grpSp>
      <p:sp>
        <p:nvSpPr>
          <p:cNvPr id="51" name="Rectangle 50"/>
          <p:cNvSpPr/>
          <p:nvPr/>
        </p:nvSpPr>
        <p:spPr>
          <a:xfrm>
            <a:off x="5929086" y="5272314"/>
            <a:ext cx="2514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Z. Yu </a:t>
            </a:r>
            <a:r>
              <a:rPr lang="en-US" sz="1400" i="1" dirty="0"/>
              <a:t>et al.</a:t>
            </a:r>
            <a:r>
              <a:rPr lang="en-US" sz="1400" dirty="0"/>
              <a:t>, Opt. Express </a:t>
            </a:r>
            <a:r>
              <a:rPr lang="en-US" sz="1400" b="1" dirty="0"/>
              <a:t>19</a:t>
            </a:r>
            <a:r>
              <a:rPr lang="en-US" sz="1400" dirty="0"/>
              <a:t>, 10029-10040 (2011).</a:t>
            </a:r>
          </a:p>
          <a:p>
            <a:r>
              <a:rPr lang="en-US" sz="1400" dirty="0"/>
              <a:t>J. Hu </a:t>
            </a:r>
            <a:r>
              <a:rPr lang="en-US" sz="1400" i="1" dirty="0"/>
              <a:t>et al.</a:t>
            </a:r>
            <a:r>
              <a:rPr lang="en-US" sz="1400" dirty="0"/>
              <a:t>, J. Opt. Soc. Am. B. </a:t>
            </a:r>
            <a:r>
              <a:rPr lang="en-US" sz="1400" b="1" dirty="0"/>
              <a:t>26</a:t>
            </a:r>
            <a:r>
              <a:rPr lang="en-US" sz="1400" dirty="0"/>
              <a:t>, 1032-1041 (2009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990600"/>
          </a:xfrm>
        </p:spPr>
        <p:txBody>
          <a:bodyPr/>
          <a:lstStyle/>
          <a:p>
            <a:r>
              <a:rPr lang="en-US" dirty="0"/>
              <a:t>Surface </a:t>
            </a:r>
            <a:r>
              <a:rPr lang="en-US" dirty="0" err="1"/>
              <a:t>plasmon</a:t>
            </a:r>
            <a:r>
              <a:rPr lang="en-US" dirty="0"/>
              <a:t> waveguides</a:t>
            </a:r>
          </a:p>
        </p:txBody>
      </p:sp>
      <p:pic>
        <p:nvPicPr>
          <p:cNvPr id="48130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1" y="1524000"/>
            <a:ext cx="3744230" cy="42672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762000" y="5910942"/>
            <a:ext cx="353422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/>
              <a:t>D. </a:t>
            </a:r>
            <a:r>
              <a:rPr lang="en-US" sz="1100" dirty="0" err="1"/>
              <a:t>Gramotnev</a:t>
            </a:r>
            <a:r>
              <a:rPr lang="en-US" sz="1100" dirty="0"/>
              <a:t> </a:t>
            </a:r>
            <a:r>
              <a:rPr lang="en-US" sz="1100" i="1" dirty="0"/>
              <a:t>et al.</a:t>
            </a:r>
            <a:r>
              <a:rPr lang="en-US" sz="1100" dirty="0"/>
              <a:t>, Nat. Photonics </a:t>
            </a:r>
            <a:r>
              <a:rPr lang="en-US" sz="1100" b="1" dirty="0"/>
              <a:t>4</a:t>
            </a:r>
            <a:r>
              <a:rPr lang="en-US" sz="1100" dirty="0"/>
              <a:t>, 83-91 (2010).</a:t>
            </a:r>
          </a:p>
          <a:p>
            <a:pPr algn="ctr"/>
            <a:r>
              <a:rPr lang="en-US" sz="1100" dirty="0"/>
              <a:t>M. Stockman, Phys. Rev. </a:t>
            </a:r>
            <a:r>
              <a:rPr lang="en-US" sz="1100" dirty="0" err="1"/>
              <a:t>Lett</a:t>
            </a:r>
            <a:r>
              <a:rPr lang="en-US" sz="1100" dirty="0"/>
              <a:t>. </a:t>
            </a:r>
            <a:r>
              <a:rPr lang="en-US" sz="1100" b="1" dirty="0"/>
              <a:t>93</a:t>
            </a:r>
            <a:r>
              <a:rPr lang="en-US" sz="1100" dirty="0"/>
              <a:t>, 137404 (2004)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495800" y="1600200"/>
            <a:ext cx="4161972" cy="4328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electric </a:t>
            </a:r>
            <a:r>
              <a:rPr lang="en-US" sz="2400" kern="0" dirty="0"/>
              <a:t>g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ided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de</a:t>
            </a:r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r>
              <a:rPr lang="en-US" sz="2000" kern="0" dirty="0"/>
              <a:t>As waveguide size shrinks:</a:t>
            </a:r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endParaRPr lang="en-US" sz="2800" kern="0" dirty="0"/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defRPr/>
            </a:pPr>
            <a:r>
              <a:rPr lang="en-US" sz="2000" kern="0" dirty="0"/>
              <a:t>	poor transverse confinement and eventually cut-off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400" kern="0" dirty="0"/>
              <a:t>Channel </a:t>
            </a:r>
            <a:r>
              <a:rPr lang="en-US" sz="2400" kern="0" dirty="0" err="1"/>
              <a:t>plasmon</a:t>
            </a:r>
            <a:r>
              <a:rPr lang="en-US" sz="2400" kern="0" dirty="0"/>
              <a:t> </a:t>
            </a:r>
            <a:r>
              <a:rPr lang="en-US" sz="2400" kern="0" dirty="0" err="1"/>
              <a:t>polariton</a:t>
            </a:r>
            <a:r>
              <a:rPr lang="en-US" sz="2400" kern="0" dirty="0"/>
              <a:t> (CPP) mode</a:t>
            </a:r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r>
              <a:rPr lang="en-US" sz="2000" kern="0" dirty="0"/>
              <a:t>As waveguide size shrinks:</a:t>
            </a:r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endParaRPr lang="en-US" sz="2800" kern="0" dirty="0"/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defRPr/>
            </a:pPr>
            <a:r>
              <a:rPr lang="en-US" sz="2000" kern="0" dirty="0"/>
              <a:t>	improved transverse confinement: no cut-off !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210628" y="2485572"/>
          <a:ext cx="1343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628" y="2485572"/>
                        <a:ext cx="13430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6658428" y="2543628"/>
          <a:ext cx="35401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428" y="2543628"/>
                        <a:ext cx="354013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7086600" y="2485572"/>
          <a:ext cx="12239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485572"/>
                        <a:ext cx="12239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733800" y="5057132"/>
            <a:ext cx="668258" cy="734068"/>
            <a:chOff x="3722314" y="5105400"/>
            <a:chExt cx="668258" cy="734068"/>
          </a:xfrm>
        </p:grpSpPr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V="1">
              <a:off x="4027114" y="5257800"/>
              <a:ext cx="0" cy="277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4103314" y="5500914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z</a:t>
              </a:r>
              <a:endParaRPr lang="en-US" sz="1600" i="1" dirty="0"/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auto">
            <a:xfrm>
              <a:off x="3965428" y="5479004"/>
              <a:ext cx="118872" cy="1188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rot="10800000" flipH="1">
              <a:off x="4016230" y="553739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3722314" y="5471886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y</a:t>
              </a:r>
              <a:endParaRPr lang="en-US" sz="1600" i="1" dirty="0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751342" y="5105400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x</a:t>
              </a:r>
              <a:endParaRPr lang="en-US" sz="1600" i="1" dirty="0"/>
            </a:p>
          </p:txBody>
        </p:sp>
      </p:grp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219474" y="4879977"/>
          <a:ext cx="1014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474" y="4879977"/>
                        <a:ext cx="101441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6303054" y="4928510"/>
          <a:ext cx="35401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054" y="4928510"/>
                        <a:ext cx="354013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6704239" y="4857526"/>
          <a:ext cx="16922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48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239" y="4857526"/>
                        <a:ext cx="16922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properties of met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8229600" cy="2209800"/>
          </a:xfrm>
        </p:spPr>
        <p:txBody>
          <a:bodyPr/>
          <a:lstStyle/>
          <a:p>
            <a:r>
              <a:rPr lang="en-US" dirty="0"/>
              <a:t>Properties of metals are largely determined by free electrons</a:t>
            </a:r>
          </a:p>
          <a:p>
            <a:r>
              <a:rPr lang="en-US" dirty="0"/>
              <a:t>Electrons populate states whose energy </a:t>
            </a:r>
            <a:r>
              <a:rPr lang="en-US" i="1" dirty="0" err="1"/>
              <a:t>E</a:t>
            </a:r>
            <a:r>
              <a:rPr lang="en-US" i="1" baseline="-25000" dirty="0" err="1"/>
              <a:t>e</a:t>
            </a:r>
            <a:r>
              <a:rPr lang="en-US" i="1" dirty="0"/>
              <a:t> &lt; E</a:t>
            </a:r>
            <a:r>
              <a:rPr lang="en-US" i="1" baseline="-25000" dirty="0"/>
              <a:t>F</a:t>
            </a:r>
          </a:p>
        </p:txBody>
      </p:sp>
      <p:pic>
        <p:nvPicPr>
          <p:cNvPr id="2051" name="Picture 3" descr="C:\Users\hjj\Desktop\imagesCAQD6V1X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1" y="4181379"/>
            <a:ext cx="3048000" cy="1966762"/>
          </a:xfrm>
          <a:prstGeom prst="rect">
            <a:avLst/>
          </a:prstGeom>
          <a:noFill/>
        </p:spPr>
      </p:pic>
      <p:pic>
        <p:nvPicPr>
          <p:cNvPr id="2052" name="Picture 4" descr="C:\Users\hjj\Desktop\Metallic-bonding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5E5E5"/>
              </a:clrFrom>
              <a:clrTo>
                <a:srgbClr val="E5E5E5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" y="4343400"/>
            <a:ext cx="4495800" cy="191071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808340" y="396240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55261" y="39624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28675" y="2901950"/>
          <a:ext cx="22193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19040" progId="Equation.DSMT4">
                  <p:embed/>
                </p:oleObj>
              </mc:Choice>
              <mc:Fallback>
                <p:oleObj name="Equation" r:id="rId4" imgW="1143000" imgH="4190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901950"/>
                        <a:ext cx="22193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86150" y="2901950"/>
          <a:ext cx="3600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19040" progId="Equation.DSMT4">
                  <p:embed/>
                </p:oleObj>
              </mc:Choice>
              <mc:Fallback>
                <p:oleObj name="Equation" r:id="rId6" imgW="1854000" imgH="4190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901950"/>
                        <a:ext cx="36004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9" name="Picture 7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4191000"/>
            <a:ext cx="1981200" cy="204793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153400" cy="1066800"/>
          </a:xfrm>
        </p:spPr>
        <p:txBody>
          <a:bodyPr/>
          <a:lstStyle/>
          <a:p>
            <a:r>
              <a:rPr lang="en-US" dirty="0"/>
              <a:t>Channel </a:t>
            </a:r>
            <a:r>
              <a:rPr lang="en-US" dirty="0" err="1"/>
              <a:t>plasmon</a:t>
            </a:r>
            <a:r>
              <a:rPr lang="en-US" dirty="0"/>
              <a:t> </a:t>
            </a:r>
            <a:r>
              <a:rPr lang="en-US" dirty="0" err="1"/>
              <a:t>polariton</a:t>
            </a:r>
            <a:r>
              <a:rPr lang="en-US" dirty="0"/>
              <a:t> modes and tapers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666875"/>
            <a:ext cx="2212848" cy="2212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9000" y="1666876"/>
            <a:ext cx="2209799" cy="2209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67903" y="1652362"/>
            <a:ext cx="2209799" cy="2209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737789" y="1761422"/>
            <a:ext cx="1552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edge mod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28914" y="1764268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Groove mo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0800" y="1749754"/>
            <a:ext cx="1915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Hybridized mod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8458" y="4310742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chemeClr val="bg1"/>
                </a:solidFill>
              </a:rPr>
              <a:t>Nanofocusing</a:t>
            </a:r>
            <a:r>
              <a:rPr lang="en-US" dirty="0">
                <a:solidFill>
                  <a:schemeClr val="bg1"/>
                </a:solidFill>
              </a:rPr>
              <a:t> tapers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3033486" y="4085772"/>
            <a:ext cx="5410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7663" marR="0" lvl="0" indent="-347663" algn="l" defTabSz="914400" rtl="0" eaLnBrk="1" fontAlgn="base" latinLnBrk="0" hangingPunct="1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-diffraction-limit (&lt; 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10) confinement</a:t>
            </a:r>
          </a:p>
          <a:p>
            <a:pPr marL="347663" marR="0" lvl="0" indent="-347663" algn="l" defTabSz="914400" rtl="0" eaLnBrk="1" fontAlgn="base" latinLnBrk="0" hangingPunct="1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000" kern="0" dirty="0"/>
              <a:t>Typical propagation length ~ 1 </a:t>
            </a:r>
            <a:r>
              <a:rPr lang="en-US" sz="2000" kern="0" dirty="0">
                <a:latin typeface="Symbol" pitchFamily="18" charset="2"/>
              </a:rPr>
              <a:t>m</a:t>
            </a:r>
            <a:r>
              <a:rPr lang="en-US" sz="2000" kern="0" dirty="0"/>
              <a:t>m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33486" y="5043714"/>
            <a:ext cx="504371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D. Pile </a:t>
            </a:r>
            <a:r>
              <a:rPr lang="en-US" sz="1100" i="1" dirty="0"/>
              <a:t>et al.</a:t>
            </a:r>
            <a:r>
              <a:rPr lang="en-US" sz="1100" dirty="0"/>
              <a:t>, “Theoretical and experimental investigation of strongly localized </a:t>
            </a:r>
            <a:r>
              <a:rPr lang="en-US" sz="1100" dirty="0" err="1"/>
              <a:t>plasmons</a:t>
            </a:r>
            <a:r>
              <a:rPr lang="en-US" sz="1100" dirty="0"/>
              <a:t> on triangular metal wedges for </a:t>
            </a:r>
            <a:r>
              <a:rPr lang="en-US" sz="1100" dirty="0" err="1"/>
              <a:t>subwavelength</a:t>
            </a:r>
            <a:r>
              <a:rPr lang="en-US" sz="1100" dirty="0"/>
              <a:t> </a:t>
            </a:r>
            <a:r>
              <a:rPr lang="en-US" sz="1100" dirty="0" err="1"/>
              <a:t>waveguiding</a:t>
            </a:r>
            <a:r>
              <a:rPr lang="en-US" sz="1100" dirty="0"/>
              <a:t>,” Appl. Phys. </a:t>
            </a:r>
            <a:r>
              <a:rPr lang="en-US" sz="1100" dirty="0" err="1"/>
              <a:t>Lett</a:t>
            </a:r>
            <a:r>
              <a:rPr lang="en-US" sz="1100" dirty="0"/>
              <a:t>. </a:t>
            </a:r>
            <a:r>
              <a:rPr lang="en-US" sz="1100" b="1" dirty="0"/>
              <a:t>87</a:t>
            </a:r>
            <a:r>
              <a:rPr lang="en-US" sz="1100" dirty="0"/>
              <a:t>, 061106 (2005).</a:t>
            </a:r>
          </a:p>
          <a:p>
            <a:r>
              <a:rPr lang="en-US" sz="1100" dirty="0"/>
              <a:t>E. Moreno </a:t>
            </a:r>
            <a:r>
              <a:rPr lang="en-US" sz="1100" i="1" dirty="0"/>
              <a:t>et al.</a:t>
            </a:r>
            <a:r>
              <a:rPr lang="en-US" sz="1100" dirty="0"/>
              <a:t>, “Channel </a:t>
            </a:r>
            <a:r>
              <a:rPr lang="en-US" sz="1100" dirty="0" err="1"/>
              <a:t>plasmon-polaritons</a:t>
            </a:r>
            <a:r>
              <a:rPr lang="en-US" sz="1100" dirty="0"/>
              <a:t>: Modal shape, dispersion, and Losses,” Opt. </a:t>
            </a:r>
            <a:r>
              <a:rPr lang="en-US" sz="1100" dirty="0" err="1"/>
              <a:t>Lett</a:t>
            </a:r>
            <a:r>
              <a:rPr lang="en-US" sz="1100" dirty="0"/>
              <a:t>. </a:t>
            </a:r>
            <a:r>
              <a:rPr lang="en-US" sz="1100" b="1" dirty="0"/>
              <a:t>31</a:t>
            </a:r>
            <a:r>
              <a:rPr lang="en-US" sz="1100" dirty="0"/>
              <a:t>, 3447-3449 (2006).</a:t>
            </a:r>
          </a:p>
          <a:p>
            <a:r>
              <a:rPr lang="en-US" sz="1100" dirty="0"/>
              <a:t>H. </a:t>
            </a:r>
            <a:r>
              <a:rPr lang="en-US" sz="1100" dirty="0" err="1"/>
              <a:t>Choi</a:t>
            </a:r>
            <a:r>
              <a:rPr lang="en-US" sz="1100" dirty="0"/>
              <a:t> </a:t>
            </a:r>
            <a:r>
              <a:rPr lang="en-US" sz="1100" i="1" dirty="0"/>
              <a:t>et al.</a:t>
            </a:r>
            <a:r>
              <a:rPr lang="en-US" sz="1100" dirty="0"/>
              <a:t>, “Compressing surface </a:t>
            </a:r>
            <a:r>
              <a:rPr lang="en-US" sz="1100" dirty="0" err="1"/>
              <a:t>plasmons</a:t>
            </a:r>
            <a:r>
              <a:rPr lang="en-US" sz="1100" dirty="0"/>
              <a:t> for </a:t>
            </a:r>
            <a:r>
              <a:rPr lang="en-US" sz="1100" dirty="0" err="1"/>
              <a:t>nanoscale</a:t>
            </a:r>
            <a:r>
              <a:rPr lang="en-US" sz="1100" dirty="0"/>
              <a:t> optical focusing,” Opt. Express </a:t>
            </a:r>
            <a:r>
              <a:rPr lang="en-US" sz="1100" b="1" dirty="0"/>
              <a:t>17</a:t>
            </a:r>
            <a:r>
              <a:rPr lang="en-US" sz="1100" dirty="0"/>
              <a:t>, 7519-7524 (2009)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nergy of electr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momentum of electr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electron mas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ermi energ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wave vector of electrons at Fermi surface</a:t>
            </a:r>
          </a:p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 (1.055 × 10</a:t>
            </a:r>
            <a:r>
              <a:rPr lang="en-US" baseline="30000" dirty="0"/>
              <a:t>-34</a:t>
            </a:r>
            <a:r>
              <a:rPr lang="en-US" dirty="0"/>
              <a:t> J·s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on density</a:t>
            </a:r>
          </a:p>
          <a:p>
            <a:r>
              <a:rPr lang="en-US" dirty="0"/>
              <a:t>   – position vector indicating electron posi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6FBB8D-98A1-484B-8CA9-915EC48D8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97894"/>
              </p:ext>
            </p:extLst>
          </p:nvPr>
        </p:nvGraphicFramePr>
        <p:xfrm>
          <a:off x="850900" y="5143500"/>
          <a:ext cx="212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1942" imgH="378181" progId="Equation.DSMT4">
                  <p:embed/>
                </p:oleObj>
              </mc:Choice>
              <mc:Fallback>
                <p:oleObj name="Equation" r:id="rId2" imgW="211942" imgH="37818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6FBB8D-98A1-484B-8CA9-915EC48D8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900" y="5143500"/>
                        <a:ext cx="2127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3459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damping coefficient</a:t>
            </a:r>
          </a:p>
          <a:p>
            <a:r>
              <a:rPr lang="en-US" dirty="0"/>
              <a:t>   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mentary charge (1.602 × 10</a:t>
            </a:r>
            <a:r>
              <a:rPr lang="en-US" baseline="30000" dirty="0"/>
              <a:t>-19</a:t>
            </a:r>
            <a:r>
              <a:rPr lang="en-US" dirty="0"/>
              <a:t> C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oscillating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/>
              <a:t>– amplitude of electron oscillation</a:t>
            </a:r>
          </a:p>
          <a:p>
            <a:r>
              <a:rPr lang="en-US" dirty="0"/>
              <a:t>   – electric polarization (density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ittivity (8.854 × 10</a:t>
            </a:r>
            <a:r>
              <a:rPr lang="en-US" baseline="30000" dirty="0"/>
              <a:t>−12</a:t>
            </a:r>
            <a:r>
              <a:rPr lang="en-US" dirty="0"/>
              <a:t> C/</a:t>
            </a:r>
            <a:r>
              <a:rPr lang="en-US" dirty="0" err="1"/>
              <a:t>Vm</a:t>
            </a:r>
            <a:r>
              <a:rPr lang="en-US" dirty="0"/>
              <a:t>)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,e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,b</a:t>
            </a:r>
            <a:r>
              <a:rPr lang="en-US" dirty="0"/>
              <a:t> – free / bound electron contribution to relative permittivity (dielectric constant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lasma frequenc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al part of refractive index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6FBB8D-98A1-484B-8CA9-915EC48D8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93100"/>
              </p:ext>
            </p:extLst>
          </p:nvPr>
        </p:nvGraphicFramePr>
        <p:xfrm>
          <a:off x="825500" y="2057400"/>
          <a:ext cx="293688" cy="39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6FBB8D-98A1-484B-8CA9-915EC48D8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0" y="2057400"/>
                        <a:ext cx="293688" cy="391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9B4B18-5D13-49D7-802E-A1F0277B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49610"/>
              </p:ext>
            </p:extLst>
          </p:nvPr>
        </p:nvGraphicFramePr>
        <p:xfrm>
          <a:off x="857251" y="3352800"/>
          <a:ext cx="293687" cy="489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53800" progId="Equation.DSMT4">
                  <p:embed/>
                </p:oleObj>
              </mc:Choice>
              <mc:Fallback>
                <p:oleObj name="Equation" r:id="rId4" imgW="152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9B4B18-5D13-49D7-802E-A1F0277B7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251" y="3352800"/>
                        <a:ext cx="293687" cy="489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DE272D-5413-4D1D-AB41-BF9DB95E7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53182"/>
              </p:ext>
            </p:extLst>
          </p:nvPr>
        </p:nvGraphicFramePr>
        <p:xfrm>
          <a:off x="825105" y="3810000"/>
          <a:ext cx="286941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DE272D-5413-4D1D-AB41-BF9DB95E7C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105" y="3810000"/>
                        <a:ext cx="286941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7402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imaginary part of refractive index or extinction coefficie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characteristic oscillation frequency of bound electrons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ittivity or dielectric consta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magnet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electric field in dielectric / metal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gnetic field in dielectric / metal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– propagation constant of guided mode (i.e. wave vector along propagation dire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free space wave vector</a:t>
            </a:r>
          </a:p>
        </p:txBody>
      </p:sp>
    </p:spTree>
    <p:extLst>
      <p:ext uri="{BB962C8B-B14F-4D97-AF65-F5344CB8AC3E}">
        <p14:creationId xmlns:p14="http://schemas.microsoft.com/office/powerpoint/2010/main" val="33612475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permittivity of metal / dielectric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speed of light in dielectric medium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speed of light in vacuum (2.99792458 × 10</a:t>
            </a:r>
            <a:r>
              <a:rPr lang="en-US" baseline="30000" dirty="0"/>
              <a:t>8</a:t>
            </a:r>
            <a:r>
              <a:rPr lang="en-US" dirty="0"/>
              <a:t> m/s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incident angle of excitation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refractive index of prism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/>
              <a:t>– reciprocal lattice vector of grating alo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direction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grating period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dl</a:t>
            </a:r>
            <a:r>
              <a:rPr lang="en-US" dirty="0"/>
              <a:t> – resonant wavelength shif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resonant wavelength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modal confinement factor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5CD36D-7F8F-4280-A2D1-B1B17621E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52217"/>
              </p:ext>
            </p:extLst>
          </p:nvPr>
        </p:nvGraphicFramePr>
        <p:xfrm>
          <a:off x="831850" y="3829050"/>
          <a:ext cx="312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695" imgH="408465" progId="Equation.DSMT4">
                  <p:embed/>
                </p:oleObj>
              </mc:Choice>
              <mc:Fallback>
                <p:oleObj name="Equation" r:id="rId2" imgW="312695" imgH="40846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5CD36D-7F8F-4280-A2D1-B1B17621E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1850" y="3829050"/>
                        <a:ext cx="312737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9065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1066800"/>
          </a:xfrm>
        </p:spPr>
        <p:txBody>
          <a:bodyPr/>
          <a:lstStyle/>
          <a:p>
            <a:r>
              <a:rPr lang="en-US" dirty="0" err="1"/>
              <a:t>Drude-Sommerfeld</a:t>
            </a:r>
            <a:r>
              <a:rPr lang="en-US" dirty="0"/>
              <a:t> model for </a:t>
            </a:r>
            <a:r>
              <a:rPr lang="en-US" dirty="0">
                <a:solidFill>
                  <a:srgbClr val="FF0000"/>
                </a:solidFill>
              </a:rPr>
              <a:t>free</a:t>
            </a:r>
            <a:r>
              <a:rPr lang="en-US" dirty="0"/>
              <a:t> electr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r>
              <a:rPr lang="en-US" dirty="0"/>
              <a:t>Dynamic equation describing electron motion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940225"/>
              </p:ext>
            </p:extLst>
          </p:nvPr>
        </p:nvGraphicFramePr>
        <p:xfrm>
          <a:off x="863600" y="2133600"/>
          <a:ext cx="39068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419040" progId="Equation.DSMT4">
                  <p:embed/>
                </p:oleObj>
              </mc:Choice>
              <mc:Fallback>
                <p:oleObj name="Equation" r:id="rId3" imgW="2197080" imgH="4190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33600"/>
                        <a:ext cx="39068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82384"/>
              </p:ext>
            </p:extLst>
          </p:nvPr>
        </p:nvGraphicFramePr>
        <p:xfrm>
          <a:off x="2857047" y="2971800"/>
          <a:ext cx="19192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66400" progId="Equation.DSMT4">
                  <p:embed/>
                </p:oleObj>
              </mc:Choice>
              <mc:Fallback>
                <p:oleObj name="Equation" r:id="rId5" imgW="1079280" imgH="2664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047" y="2971800"/>
                        <a:ext cx="191928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3143"/>
              </p:ext>
            </p:extLst>
          </p:nvPr>
        </p:nvGraphicFramePr>
        <p:xfrm>
          <a:off x="4754789" y="2481263"/>
          <a:ext cx="6762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457200" progId="Equation.DSMT4">
                  <p:embed/>
                </p:oleObj>
              </mc:Choice>
              <mc:Fallback>
                <p:oleObj name="Equation" r:id="rId7" imgW="380880" imgH="4572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789" y="2481263"/>
                        <a:ext cx="67627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59042"/>
              </p:ext>
            </p:extLst>
          </p:nvPr>
        </p:nvGraphicFramePr>
        <p:xfrm>
          <a:off x="5448300" y="2486025"/>
          <a:ext cx="2032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486025"/>
                        <a:ext cx="2032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54850"/>
              </p:ext>
            </p:extLst>
          </p:nvPr>
        </p:nvGraphicFramePr>
        <p:xfrm>
          <a:off x="876300" y="3519488"/>
          <a:ext cx="54467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60360" imgH="457200" progId="Equation.DSMT4">
                  <p:embed/>
                </p:oleObj>
              </mc:Choice>
              <mc:Fallback>
                <p:oleObj name="Equation" r:id="rId11" imgW="3060360" imgH="4572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519488"/>
                        <a:ext cx="5446713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67681" y="4329113"/>
          <a:ext cx="7731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43400" imgH="520560" progId="Equation.DSMT4">
                  <p:embed/>
                </p:oleObj>
              </mc:Choice>
              <mc:Fallback>
                <p:oleObj name="Equation" r:id="rId13" imgW="4343400" imgH="52056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81" y="4329113"/>
                        <a:ext cx="77311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04161" y="5434763"/>
            <a:ext cx="1024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where</a:t>
            </a:r>
            <a:endParaRPr lang="en-US" dirty="0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905000" y="5257800"/>
          <a:ext cx="13573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507960" progId="Equation.DSMT4">
                  <p:embed/>
                </p:oleObj>
              </mc:Choice>
              <mc:Fallback>
                <p:oleObj name="Equation" r:id="rId15" imgW="761760" imgH="50796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1357313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90686" y="5453742"/>
            <a:ext cx="2650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plasma frequency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1066800"/>
          </a:xfrm>
        </p:spPr>
        <p:txBody>
          <a:bodyPr/>
          <a:lstStyle/>
          <a:p>
            <a:r>
              <a:rPr lang="en-US" dirty="0" err="1"/>
              <a:t>Drude-Sommerfeld</a:t>
            </a:r>
            <a:r>
              <a:rPr lang="en-US" dirty="0"/>
              <a:t> model for </a:t>
            </a:r>
            <a:r>
              <a:rPr lang="en-US" dirty="0">
                <a:solidFill>
                  <a:srgbClr val="FF0000"/>
                </a:solidFill>
              </a:rPr>
              <a:t>free</a:t>
            </a:r>
            <a:r>
              <a:rPr lang="en-US" dirty="0"/>
              <a:t> electr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ble metals: gold, silver</a:t>
            </a:r>
          </a:p>
          <a:p>
            <a:pPr lvl="1"/>
            <a:r>
              <a:rPr lang="en-US" dirty="0">
                <a:solidFill>
                  <a:prstClr val="black"/>
                </a:solidFill>
              </a:rPr>
              <a:t>High free electron density (~ 10</a:t>
            </a:r>
            <a:r>
              <a:rPr lang="en-US" baseline="30000" dirty="0">
                <a:solidFill>
                  <a:prstClr val="black"/>
                </a:solidFill>
              </a:rPr>
              <a:t>23</a:t>
            </a:r>
            <a:r>
              <a:rPr lang="en-US" dirty="0">
                <a:solidFill>
                  <a:prstClr val="black"/>
                </a:solidFill>
              </a:rPr>
              <a:t>/cm</a:t>
            </a:r>
            <a:r>
              <a:rPr lang="en-US" baseline="30000" dirty="0">
                <a:solidFill>
                  <a:prstClr val="black"/>
                </a:solidFill>
              </a:rPr>
              <a:t>3</a:t>
            </a:r>
            <a:r>
              <a:rPr lang="en-US" dirty="0">
                <a:solidFill>
                  <a:prstClr val="black"/>
                </a:solidFill>
              </a:rPr>
              <a:t>): large </a:t>
            </a:r>
            <a:r>
              <a:rPr lang="en-US" i="1" dirty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i="1" baseline="-25000" dirty="0">
                <a:solidFill>
                  <a:prstClr val="black"/>
                </a:solidFill>
              </a:rPr>
              <a:t>p</a:t>
            </a:r>
            <a:r>
              <a:rPr lang="en-US" dirty="0">
                <a:solidFill>
                  <a:prstClr val="black"/>
                </a:solidFill>
              </a:rPr>
              <a:t> </a:t>
            </a:r>
          </a:p>
          <a:p>
            <a:pPr lvl="1"/>
            <a:r>
              <a:rPr lang="en-US" dirty="0">
                <a:solidFill>
                  <a:prstClr val="black"/>
                </a:solidFill>
              </a:rPr>
              <a:t>Low damping (large electron mobility): small </a:t>
            </a:r>
            <a:r>
              <a:rPr lang="en-US" i="1" dirty="0">
                <a:solidFill>
                  <a:prstClr val="black"/>
                </a:solidFill>
                <a:latin typeface="Symbol" pitchFamily="18" charset="2"/>
              </a:rPr>
              <a:t>g</a:t>
            </a:r>
            <a:endParaRPr lang="en-US" dirty="0"/>
          </a:p>
          <a:p>
            <a:pPr>
              <a:spcBef>
                <a:spcPts val="976"/>
              </a:spcBef>
            </a:pPr>
            <a:r>
              <a:rPr lang="en-US" dirty="0"/>
              <a:t>In the visible-IR wavelength regime: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70858" y="3802516"/>
          <a:ext cx="64770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360" imgH="520560" progId="Equation.DSMT4">
                  <p:embed/>
                </p:oleObj>
              </mc:Choice>
              <mc:Fallback>
                <p:oleObj name="Equation" r:id="rId3" imgW="3492360" imgH="52056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8" y="3802516"/>
                        <a:ext cx="64770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159429"/>
              </p:ext>
            </p:extLst>
          </p:nvPr>
        </p:nvGraphicFramePr>
        <p:xfrm>
          <a:off x="5811838" y="2881313"/>
          <a:ext cx="1676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2881313"/>
                        <a:ext cx="1676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09172" y="3291114"/>
            <a:ext cx="17764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e.g. in gold:</a:t>
            </a:r>
            <a:endParaRPr lang="en-US" dirty="0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709732"/>
              </p:ext>
            </p:extLst>
          </p:nvPr>
        </p:nvGraphicFramePr>
        <p:xfrm>
          <a:off x="2586038" y="3349625"/>
          <a:ext cx="17986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349625"/>
                        <a:ext cx="17986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57183"/>
              </p:ext>
            </p:extLst>
          </p:nvPr>
        </p:nvGraphicFramePr>
        <p:xfrm>
          <a:off x="4627563" y="3363913"/>
          <a:ext cx="17732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363913"/>
                        <a:ext cx="17732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88492"/>
              </p:ext>
            </p:extLst>
          </p:nvPr>
        </p:nvGraphicFramePr>
        <p:xfrm>
          <a:off x="6669088" y="3363913"/>
          <a:ext cx="12652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177480" progId="Equation.DSMT4">
                  <p:embed/>
                </p:oleObj>
              </mc:Choice>
              <mc:Fallback>
                <p:oleObj name="Equation" r:id="rId11" imgW="660240" imgH="17748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3363913"/>
                        <a:ext cx="12652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172028" y="4778826"/>
          <a:ext cx="1482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79360" progId="Equation.DSMT4">
                  <p:embed/>
                </p:oleObj>
              </mc:Choice>
              <mc:Fallback>
                <p:oleObj name="Equation" r:id="rId13" imgW="774360" imgH="27936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028" y="4778826"/>
                        <a:ext cx="14827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852714" y="4902198"/>
          <a:ext cx="2667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26720" progId="Equation.DSMT4">
                  <p:embed/>
                </p:oleObj>
              </mc:Choice>
              <mc:Fallback>
                <p:oleObj name="Equation" r:id="rId15" imgW="139680" imgH="12672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4902198"/>
                        <a:ext cx="26670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3124200" y="4778826"/>
          <a:ext cx="14827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0" imgH="279360" progId="Equation.DSMT4">
                  <p:embed/>
                </p:oleObj>
              </mc:Choice>
              <mc:Fallback>
                <p:oleObj name="Equation" r:id="rId17" imgW="774360" imgH="27936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78826"/>
                        <a:ext cx="14827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105400" y="4735284"/>
          <a:ext cx="2576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040" imgH="304560" progId="Equation.DSMT4">
                  <p:embed/>
                </p:oleObj>
              </mc:Choice>
              <mc:Fallback>
                <p:oleObj name="Equation" r:id="rId19" imgW="1346040" imgH="304560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35284"/>
                        <a:ext cx="2576512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861786" y="5377316"/>
          <a:ext cx="42291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09680" imgH="291960" progId="Equation.DSMT4">
                  <p:embed/>
                </p:oleObj>
              </mc:Choice>
              <mc:Fallback>
                <p:oleObj name="Equation" r:id="rId21" imgW="2209680" imgH="291960" progId="Equation.DSMT4">
                  <p:embed/>
                  <p:pic>
                    <p:nvPicPr>
                      <p:cNvPr id="5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86" y="5377316"/>
                        <a:ext cx="42291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5257800" y="5515428"/>
          <a:ext cx="3651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5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15428"/>
                        <a:ext cx="36512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5791200" y="5475741"/>
          <a:ext cx="850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240" imgH="177480" progId="Equation.DSMT4">
                  <p:embed/>
                </p:oleObj>
              </mc:Choice>
              <mc:Fallback>
                <p:oleObj name="Equation" r:id="rId25" imgW="444240" imgH="177480" progId="Equation.DSMT4">
                  <p:embed/>
                  <p:pic>
                    <p:nvPicPr>
                      <p:cNvPr id="5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75741"/>
                        <a:ext cx="8509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219200"/>
            <a:ext cx="6954837" cy="52197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refractive index of gold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724400" y="3628572"/>
          <a:ext cx="123145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28572"/>
                        <a:ext cx="123145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H="1">
            <a:off x="1342572" y="5029200"/>
            <a:ext cx="609600" cy="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00FF00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5283200" y="4775200"/>
            <a:ext cx="1291771" cy="435428"/>
          </a:xfrm>
          <a:custGeom>
            <a:avLst/>
            <a:gdLst>
              <a:gd name="connsiteX0" fmla="*/ 0 w 1291771"/>
              <a:gd name="connsiteY0" fmla="*/ 435428 h 435428"/>
              <a:gd name="connsiteX1" fmla="*/ 653143 w 1291771"/>
              <a:gd name="connsiteY1" fmla="*/ 87085 h 435428"/>
              <a:gd name="connsiteX2" fmla="*/ 1291771 w 1291771"/>
              <a:gd name="connsiteY2" fmla="*/ 0 h 435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771" h="435428">
                <a:moveTo>
                  <a:pt x="0" y="435428"/>
                </a:moveTo>
                <a:cubicBezTo>
                  <a:pt x="218924" y="297542"/>
                  <a:pt x="437848" y="159656"/>
                  <a:pt x="653143" y="87085"/>
                </a:cubicBezTo>
                <a:cubicBezTo>
                  <a:pt x="868438" y="14514"/>
                  <a:pt x="1291771" y="0"/>
                  <a:pt x="1291771" y="0"/>
                </a:cubicBezTo>
              </a:path>
            </a:pathLst>
          </a:custGeom>
          <a:noFill/>
          <a:ln w="47625" cap="flat" cmpd="sng" algn="ctr">
            <a:solidFill>
              <a:srgbClr val="00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362200" y="1752600"/>
            <a:ext cx="1676400" cy="3886200"/>
          </a:xfrm>
          <a:prstGeom prst="rect">
            <a:avLst/>
          </a:prstGeom>
          <a:gradFill>
            <a:gsLst>
              <a:gs pos="0">
                <a:srgbClr val="A603AB">
                  <a:alpha val="40000"/>
                </a:srgbClr>
              </a:gs>
              <a:gs pos="21001">
                <a:srgbClr val="0819FB">
                  <a:alpha val="40000"/>
                </a:srgbClr>
              </a:gs>
              <a:gs pos="35001">
                <a:srgbClr val="1A8D48">
                  <a:alpha val="40000"/>
                </a:srgbClr>
              </a:gs>
              <a:gs pos="52000">
                <a:srgbClr val="FFFF00">
                  <a:alpha val="40000"/>
                </a:srgbClr>
              </a:gs>
              <a:gs pos="73000">
                <a:srgbClr val="EE3F17">
                  <a:alpha val="40000"/>
                </a:srgbClr>
              </a:gs>
              <a:gs pos="88000">
                <a:srgbClr val="E81766">
                  <a:alpha val="40000"/>
                </a:srgbClr>
              </a:gs>
              <a:gs pos="100000">
                <a:srgbClr val="A603AB">
                  <a:alpha val="40000"/>
                </a:srgbClr>
              </a:gs>
            </a:gsLst>
            <a:lin ang="108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43400" y="3212068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visible and NI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54036" y="1827704"/>
            <a:ext cx="16845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Visible spectru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162800" y="5128736"/>
            <a:ext cx="1490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http://www.ioffe.ru/SVA/NSM/nk/Metals/Gif/au.gif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-428172" y="3516868"/>
            <a:ext cx="2031325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Refractive index </a:t>
            </a:r>
            <a:r>
              <a:rPr lang="en-US" i="1" dirty="0">
                <a:solidFill>
                  <a:srgbClr val="00FF00"/>
                </a:solidFill>
              </a:rPr>
              <a:t>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57686" y="3534228"/>
            <a:ext cx="2121093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Absorption index </a:t>
            </a:r>
            <a:r>
              <a:rPr lang="en-US" i="1" dirty="0">
                <a:solidFill>
                  <a:srgbClr val="0000FF"/>
                </a:solidFill>
              </a:rPr>
              <a:t>K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 descr="C:\Users\hjj\Desktop\ag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6228" y="1238249"/>
            <a:ext cx="6934200" cy="5200649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refractive index of silver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2198916" y="1752600"/>
            <a:ext cx="1491342" cy="3886200"/>
          </a:xfrm>
          <a:prstGeom prst="rect">
            <a:avLst/>
          </a:prstGeom>
          <a:gradFill>
            <a:gsLst>
              <a:gs pos="0">
                <a:srgbClr val="A603AB">
                  <a:alpha val="40000"/>
                </a:srgbClr>
              </a:gs>
              <a:gs pos="21001">
                <a:srgbClr val="0819FB">
                  <a:alpha val="40000"/>
                </a:srgbClr>
              </a:gs>
              <a:gs pos="35001">
                <a:srgbClr val="1A8D48">
                  <a:alpha val="40000"/>
                </a:srgbClr>
              </a:gs>
              <a:gs pos="52000">
                <a:srgbClr val="FFFF00">
                  <a:alpha val="40000"/>
                </a:srgbClr>
              </a:gs>
              <a:gs pos="73000">
                <a:srgbClr val="EE3F17">
                  <a:alpha val="40000"/>
                </a:srgbClr>
              </a:gs>
              <a:gs pos="88000">
                <a:srgbClr val="E81766">
                  <a:alpha val="40000"/>
                </a:srgbClr>
              </a:gs>
              <a:gs pos="100000">
                <a:srgbClr val="A603AB">
                  <a:alpha val="40000"/>
                </a:srgbClr>
              </a:gs>
            </a:gsLst>
            <a:lin ang="108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38444" y="1827704"/>
            <a:ext cx="159505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dirty="0"/>
              <a:t>Visible spectru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162800" y="5128736"/>
            <a:ext cx="1490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http://www.ioffe.ru/SVA/NSM/nk/Metals/Gif/ag.gif</a:t>
            </a:r>
            <a:endParaRPr lang="en-US" sz="1400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788947" y="3886200"/>
          <a:ext cx="123145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947" y="3886200"/>
                        <a:ext cx="123145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407947" y="3469696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visible and NIR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1357086" y="5181600"/>
            <a:ext cx="381000" cy="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00FF00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Freeform 16"/>
          <p:cNvSpPr/>
          <p:nvPr/>
        </p:nvSpPr>
        <p:spPr bwMode="auto">
          <a:xfrm>
            <a:off x="5334000" y="4876800"/>
            <a:ext cx="1291771" cy="435428"/>
          </a:xfrm>
          <a:custGeom>
            <a:avLst/>
            <a:gdLst>
              <a:gd name="connsiteX0" fmla="*/ 0 w 1291771"/>
              <a:gd name="connsiteY0" fmla="*/ 435428 h 435428"/>
              <a:gd name="connsiteX1" fmla="*/ 653143 w 1291771"/>
              <a:gd name="connsiteY1" fmla="*/ 87085 h 435428"/>
              <a:gd name="connsiteX2" fmla="*/ 1291771 w 1291771"/>
              <a:gd name="connsiteY2" fmla="*/ 0 h 435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771" h="435428">
                <a:moveTo>
                  <a:pt x="0" y="435428"/>
                </a:moveTo>
                <a:cubicBezTo>
                  <a:pt x="218924" y="297542"/>
                  <a:pt x="437848" y="159656"/>
                  <a:pt x="653143" y="87085"/>
                </a:cubicBezTo>
                <a:cubicBezTo>
                  <a:pt x="868438" y="14514"/>
                  <a:pt x="1291771" y="0"/>
                  <a:pt x="1291771" y="0"/>
                </a:cubicBezTo>
              </a:path>
            </a:pathLst>
          </a:custGeom>
          <a:noFill/>
          <a:ln w="47625" cap="flat" cmpd="sng" algn="ctr">
            <a:solidFill>
              <a:srgbClr val="00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428172" y="3440668"/>
            <a:ext cx="2031325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Refractive index </a:t>
            </a:r>
            <a:r>
              <a:rPr lang="en-US" i="1" dirty="0">
                <a:solidFill>
                  <a:srgbClr val="00FF00"/>
                </a:solidFill>
              </a:rPr>
              <a:t>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57686" y="3505200"/>
            <a:ext cx="2121093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Absorption index </a:t>
            </a:r>
            <a:r>
              <a:rPr lang="en-US" i="1" dirty="0">
                <a:solidFill>
                  <a:srgbClr val="0000FF"/>
                </a:solidFill>
              </a:rPr>
              <a:t>K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C:\Users\hjj\Desktop\al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172" y="1229178"/>
            <a:ext cx="6934200" cy="520065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refractive index of aluminum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2271486" y="1752600"/>
            <a:ext cx="1386114" cy="3886200"/>
          </a:xfrm>
          <a:prstGeom prst="rect">
            <a:avLst/>
          </a:prstGeom>
          <a:gradFill>
            <a:gsLst>
              <a:gs pos="0">
                <a:srgbClr val="A603AB">
                  <a:alpha val="40000"/>
                </a:srgbClr>
              </a:gs>
              <a:gs pos="21001">
                <a:srgbClr val="0819FB">
                  <a:alpha val="40000"/>
                </a:srgbClr>
              </a:gs>
              <a:gs pos="35001">
                <a:srgbClr val="1A8D48">
                  <a:alpha val="40000"/>
                </a:srgbClr>
              </a:gs>
              <a:gs pos="52000">
                <a:srgbClr val="FFFF00">
                  <a:alpha val="40000"/>
                </a:srgbClr>
              </a:gs>
              <a:gs pos="73000">
                <a:srgbClr val="EE3F17">
                  <a:alpha val="40000"/>
                </a:srgbClr>
              </a:gs>
              <a:gs pos="88000">
                <a:srgbClr val="E81766">
                  <a:alpha val="40000"/>
                </a:srgbClr>
              </a:gs>
              <a:gs pos="100000">
                <a:srgbClr val="A603AB">
                  <a:alpha val="40000"/>
                </a:srgbClr>
              </a:gs>
            </a:gsLst>
            <a:lin ang="108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76714" y="4977825"/>
            <a:ext cx="1143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Visible spectru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162800" y="5105400"/>
            <a:ext cx="14904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http://www.ioffe.ru/SVA/NSM/nk/AluminumCompounds/Gif/al.gif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4452258" y="3115270"/>
            <a:ext cx="15675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 visible, Al is more lossy than Ag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428172" y="3516868"/>
            <a:ext cx="2031325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Refractive index </a:t>
            </a:r>
            <a:r>
              <a:rPr lang="en-US" i="1" dirty="0">
                <a:solidFill>
                  <a:srgbClr val="00FF00"/>
                </a:solidFill>
              </a:rPr>
              <a:t>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9630" y="3476172"/>
            <a:ext cx="2121093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Absorption index </a:t>
            </a:r>
            <a:r>
              <a:rPr lang="en-US" i="1" dirty="0">
                <a:solidFill>
                  <a:srgbClr val="0000FF"/>
                </a:solidFill>
              </a:rPr>
              <a:t>K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4114800" y="1981200"/>
            <a:ext cx="2286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334000" y="4800600"/>
            <a:ext cx="1291771" cy="435428"/>
          </a:xfrm>
          <a:custGeom>
            <a:avLst/>
            <a:gdLst>
              <a:gd name="connsiteX0" fmla="*/ 0 w 1291771"/>
              <a:gd name="connsiteY0" fmla="*/ 435428 h 435428"/>
              <a:gd name="connsiteX1" fmla="*/ 653143 w 1291771"/>
              <a:gd name="connsiteY1" fmla="*/ 87085 h 435428"/>
              <a:gd name="connsiteX2" fmla="*/ 1291771 w 1291771"/>
              <a:gd name="connsiteY2" fmla="*/ 0 h 435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771" h="435428">
                <a:moveTo>
                  <a:pt x="0" y="435428"/>
                </a:moveTo>
                <a:cubicBezTo>
                  <a:pt x="218924" y="297542"/>
                  <a:pt x="437848" y="159656"/>
                  <a:pt x="653143" y="87085"/>
                </a:cubicBezTo>
                <a:cubicBezTo>
                  <a:pt x="868438" y="14514"/>
                  <a:pt x="1291771" y="0"/>
                  <a:pt x="1291771" y="0"/>
                </a:cubicBezTo>
              </a:path>
            </a:pathLst>
          </a:custGeom>
          <a:noFill/>
          <a:ln w="47625" cap="flat" cmpd="sng" algn="ctr">
            <a:solidFill>
              <a:srgbClr val="00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 flipH="1" flipV="1">
            <a:off x="1295400" y="4191000"/>
            <a:ext cx="533400" cy="457200"/>
          </a:xfrm>
          <a:custGeom>
            <a:avLst/>
            <a:gdLst>
              <a:gd name="connsiteX0" fmla="*/ 0 w 1291771"/>
              <a:gd name="connsiteY0" fmla="*/ 435428 h 435428"/>
              <a:gd name="connsiteX1" fmla="*/ 653143 w 1291771"/>
              <a:gd name="connsiteY1" fmla="*/ 87085 h 435428"/>
              <a:gd name="connsiteX2" fmla="*/ 1291771 w 1291771"/>
              <a:gd name="connsiteY2" fmla="*/ 0 h 435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771" h="435428">
                <a:moveTo>
                  <a:pt x="0" y="435428"/>
                </a:moveTo>
                <a:cubicBezTo>
                  <a:pt x="218924" y="297542"/>
                  <a:pt x="437848" y="159656"/>
                  <a:pt x="653143" y="87085"/>
                </a:cubicBezTo>
                <a:cubicBezTo>
                  <a:pt x="868438" y="14514"/>
                  <a:pt x="1291771" y="0"/>
                  <a:pt x="1291771" y="0"/>
                </a:cubicBezTo>
              </a:path>
            </a:pathLst>
          </a:custGeom>
          <a:noFill/>
          <a:ln w="47625" cap="flat" cmpd="sng" algn="ctr">
            <a:solidFill>
              <a:srgbClr val="00FF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1066800"/>
          </a:xfrm>
        </p:spPr>
        <p:txBody>
          <a:bodyPr/>
          <a:lstStyle/>
          <a:p>
            <a:r>
              <a:rPr lang="en-US" dirty="0"/>
              <a:t>Lorentz-</a:t>
            </a:r>
            <a:r>
              <a:rPr lang="en-US" dirty="0" err="1"/>
              <a:t>Drude</a:t>
            </a:r>
            <a:r>
              <a:rPr lang="en-US" dirty="0"/>
              <a:t> model for </a:t>
            </a:r>
            <a:r>
              <a:rPr lang="en-US" dirty="0">
                <a:solidFill>
                  <a:srgbClr val="FF0000"/>
                </a:solidFill>
              </a:rPr>
              <a:t>bound</a:t>
            </a:r>
            <a:r>
              <a:rPr lang="en-US" dirty="0"/>
              <a:t> electr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14800"/>
          </a:xfrm>
        </p:spPr>
        <p:txBody>
          <a:bodyPr/>
          <a:lstStyle/>
          <a:p>
            <a:r>
              <a:rPr lang="en-US" dirty="0" err="1"/>
              <a:t>Interband</a:t>
            </a:r>
            <a:r>
              <a:rPr lang="en-US" dirty="0"/>
              <a:t> transitions: bound electron oscillations</a:t>
            </a:r>
          </a:p>
          <a:p>
            <a:r>
              <a:rPr lang="en-US" dirty="0"/>
              <a:t>Dynamic equation describing electron mo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verall relative dielectric constant of metal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60399"/>
              </p:ext>
            </p:extLst>
          </p:nvPr>
        </p:nvGraphicFramePr>
        <p:xfrm>
          <a:off x="803032" y="2613025"/>
          <a:ext cx="48545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419040" progId="Equation.DSMT4">
                  <p:embed/>
                </p:oleObj>
              </mc:Choice>
              <mc:Fallback>
                <p:oleObj name="Equation" r:id="rId3" imgW="2730240" imgH="4190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32" y="2613025"/>
                        <a:ext cx="48545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88812"/>
              </p:ext>
            </p:extLst>
          </p:nvPr>
        </p:nvGraphicFramePr>
        <p:xfrm>
          <a:off x="3734533" y="3450772"/>
          <a:ext cx="19192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66400" progId="Equation.DSMT4">
                  <p:embed/>
                </p:oleObj>
              </mc:Choice>
              <mc:Fallback>
                <p:oleObj name="Equation" r:id="rId5" imgW="1079280" imgH="2664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533" y="3450772"/>
                        <a:ext cx="191928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73408"/>
              </p:ext>
            </p:extLst>
          </p:nvPr>
        </p:nvGraphicFramePr>
        <p:xfrm>
          <a:off x="5639533" y="2960235"/>
          <a:ext cx="6762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457200" progId="Equation.DSMT4">
                  <p:embed/>
                </p:oleObj>
              </mc:Choice>
              <mc:Fallback>
                <p:oleObj name="Equation" r:id="rId7" imgW="380880" imgH="4572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533" y="2960235"/>
                        <a:ext cx="67627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36613" y="4034972"/>
          <a:ext cx="57927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40080" imgH="583920" progId="Equation.DSMT4">
                  <p:embed/>
                </p:oleObj>
              </mc:Choice>
              <mc:Fallback>
                <p:oleObj name="Equation" r:id="rId9" imgW="3340080" imgH="58392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034972"/>
                        <a:ext cx="57927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5463" y="4044497"/>
          <a:ext cx="1765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558720" progId="Equation.DSMT4">
                  <p:embed/>
                </p:oleObj>
              </mc:Choice>
              <mc:Fallback>
                <p:oleObj name="Equation" r:id="rId11" imgW="990360" imgH="55872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044497"/>
                        <a:ext cx="17653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869020" y="5609772"/>
          <a:ext cx="19830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253800" progId="Equation.DSMT4">
                  <p:embed/>
                </p:oleObj>
              </mc:Choice>
              <mc:Fallback>
                <p:oleObj name="Equation" r:id="rId13" imgW="1054080" imgH="2538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020" y="5609772"/>
                        <a:ext cx="198303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986314" y="5609772"/>
            <a:ext cx="5694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ontributions from both free and bound electrons</a:t>
            </a:r>
            <a:endParaRPr lang="en-US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2307</TotalTime>
  <Words>1895</Words>
  <Application>Microsoft Office PowerPoint</Application>
  <PresentationFormat>On-screen Show (4:3)</PresentationFormat>
  <Paragraphs>372</Paragraphs>
  <Slides>3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GillSans</vt:lpstr>
      <vt:lpstr>Arial</vt:lpstr>
      <vt:lpstr>Arial Black</vt:lpstr>
      <vt:lpstr>Calibri</vt:lpstr>
      <vt:lpstr>Cambria Math</vt:lpstr>
      <vt:lpstr>Comic Sans MS</vt:lpstr>
      <vt:lpstr>Symbol</vt:lpstr>
      <vt:lpstr>Times New Roman</vt:lpstr>
      <vt:lpstr>Wingdings</vt:lpstr>
      <vt:lpstr>Pixel</vt:lpstr>
      <vt:lpstr>Equation</vt:lpstr>
      <vt:lpstr>MIT 3.156/3.46 Photonic Materials and Devices  7: Surface Plasmon Polaritons</vt:lpstr>
      <vt:lpstr>References</vt:lpstr>
      <vt:lpstr>Optical properties of metals</vt:lpstr>
      <vt:lpstr>Drude-Sommerfeld model for free electrons</vt:lpstr>
      <vt:lpstr>Drude-Sommerfeld model for free electrons</vt:lpstr>
      <vt:lpstr>Complex refractive index of gold</vt:lpstr>
      <vt:lpstr>Complex refractive index of silver</vt:lpstr>
      <vt:lpstr>Complex refractive index of aluminum</vt:lpstr>
      <vt:lpstr>Lorentz-Drude model for bound electrons</vt:lpstr>
      <vt:lpstr>Drude models applied to metal gold</vt:lpstr>
      <vt:lpstr>Lorentz-Drude model for dielectric materials</vt:lpstr>
      <vt:lpstr>Surface plasmon polariton (SPP) mode</vt:lpstr>
      <vt:lpstr>Derivation of SPP mode fields</vt:lpstr>
      <vt:lpstr>Derivation of SPP mode fields (cont’d)</vt:lpstr>
      <vt:lpstr>Derivation of SPP mode fields (cont’d)</vt:lpstr>
      <vt:lpstr>SPP mode and electron oscillation</vt:lpstr>
      <vt:lpstr>Lossless SPP mode in ideal metal</vt:lpstr>
      <vt:lpstr>Length scales of SPP mode</vt:lpstr>
      <vt:lpstr>SPP mode dispersion relation</vt:lpstr>
      <vt:lpstr>Coupling to SPP mode</vt:lpstr>
      <vt:lpstr>Coupling to SPP mode</vt:lpstr>
      <vt:lpstr>Coupling to SPP mode</vt:lpstr>
      <vt:lpstr>Coupling to SPP mode</vt:lpstr>
      <vt:lpstr>Coupling to SPP mode</vt:lpstr>
      <vt:lpstr>Surface plasmon resonance (SPR) sensors: a historic perspective</vt:lpstr>
      <vt:lpstr>SPR sensing: mechanism </vt:lpstr>
      <vt:lpstr>SPR sensing: instrument design</vt:lpstr>
      <vt:lpstr>SPR vs. resonant cavity sensors</vt:lpstr>
      <vt:lpstr>Surface plasmon waveguides</vt:lpstr>
      <vt:lpstr>Channel plasmon polariton modes and tapers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uejun Hu</cp:lastModifiedBy>
  <cp:revision>2964</cp:revision>
  <dcterms:created xsi:type="dcterms:W3CDTF">2006-08-16T00:00:00Z</dcterms:created>
  <dcterms:modified xsi:type="dcterms:W3CDTF">2024-10-08T04:23:56Z</dcterms:modified>
</cp:coreProperties>
</file>